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Default="00D932FC">
      <w:pPr>
        <w:pStyle w:val="Title"/>
      </w:pPr>
      <w:r>
        <w:t>Math</w:t>
      </w:r>
      <w:r w:rsidR="0082614B">
        <w:t xml:space="preserve"> </w:t>
      </w:r>
      <w:r>
        <w:t>1</w:t>
      </w:r>
      <w:r w:rsidR="0082614B">
        <w:t>0</w:t>
      </w:r>
    </w:p>
    <w:p w:rsidR="0082614B" w:rsidRDefault="0082614B">
      <w:pPr>
        <w:pStyle w:val="Title"/>
        <w:rPr>
          <w:sz w:val="28"/>
        </w:rPr>
      </w:pPr>
      <w:r>
        <w:rPr>
          <w:u w:val="single"/>
        </w:rPr>
        <w:t>Lesson</w:t>
      </w:r>
      <w:r w:rsidR="00D932FC">
        <w:rPr>
          <w:u w:val="single"/>
        </w:rPr>
        <w:t xml:space="preserve"> </w:t>
      </w:r>
      <w:r w:rsidR="001073DF">
        <w:rPr>
          <w:u w:val="single"/>
        </w:rPr>
        <w:t>7</w:t>
      </w:r>
      <w:r w:rsidR="00D81402">
        <w:rPr>
          <w:u w:val="single"/>
        </w:rPr>
        <w:t>–</w:t>
      </w:r>
      <w:r w:rsidR="00A016AF">
        <w:rPr>
          <w:u w:val="single"/>
        </w:rPr>
        <w:t>1</w:t>
      </w:r>
      <w:r>
        <w:t xml:space="preserve">  </w:t>
      </w:r>
      <w:r w:rsidR="00111AA5">
        <w:t>Trigonometry –</w:t>
      </w:r>
      <w:r w:rsidR="00DA3374">
        <w:t xml:space="preserve"> </w:t>
      </w:r>
      <w:r w:rsidR="00111AA5">
        <w:t>tangent</w:t>
      </w:r>
      <w:r w:rsidR="00DA3374">
        <w:t>, sine, cosine</w:t>
      </w:r>
    </w:p>
    <w:p w:rsidR="007E7D75" w:rsidRPr="00A71B01" w:rsidRDefault="00AD4B68" w:rsidP="00D6401C">
      <w:pPr>
        <w:pStyle w:val="Heading1"/>
      </w:pPr>
      <w:r>
        <w:rPr>
          <w:rFonts w:cs="Frutiger-Light"/>
          <w:noProof/>
          <w:szCs w:val="24"/>
        </w:rPr>
        <mc:AlternateContent>
          <mc:Choice Requires="wpg">
            <w:drawing>
              <wp:anchor distT="0" distB="0" distL="114300" distR="114300" simplePos="0" relativeHeight="251400704" behindDoc="0" locked="0" layoutInCell="1" allowOverlap="1" wp14:anchorId="250B3253" wp14:editId="39966588">
                <wp:simplePos x="0" y="0"/>
                <wp:positionH relativeFrom="column">
                  <wp:posOffset>4167790</wp:posOffset>
                </wp:positionH>
                <wp:positionV relativeFrom="paragraph">
                  <wp:posOffset>241071</wp:posOffset>
                </wp:positionV>
                <wp:extent cx="1784350" cy="1330960"/>
                <wp:effectExtent l="0" t="0" r="0" b="2540"/>
                <wp:wrapSquare wrapText="bothSides"/>
                <wp:docPr id="13" name="Group 13"/>
                <wp:cNvGraphicFramePr/>
                <a:graphic xmlns:a="http://schemas.openxmlformats.org/drawingml/2006/main">
                  <a:graphicData uri="http://schemas.microsoft.com/office/word/2010/wordprocessingGroup">
                    <wpg:wgp>
                      <wpg:cNvGrpSpPr/>
                      <wpg:grpSpPr>
                        <a:xfrm>
                          <a:off x="0" y="0"/>
                          <a:ext cx="1784350" cy="1330960"/>
                          <a:chOff x="0" y="0"/>
                          <a:chExt cx="1784680" cy="1331112"/>
                        </a:xfrm>
                      </wpg:grpSpPr>
                      <wps:wsp>
                        <wps:cNvPr id="5" name="Right Triangle 5"/>
                        <wps:cNvSpPr/>
                        <wps:spPr>
                          <a:xfrm>
                            <a:off x="234087" y="234086"/>
                            <a:ext cx="1287475" cy="782727"/>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658368" y="1002182"/>
                            <a:ext cx="314325" cy="328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0" y="490118"/>
                            <a:ext cx="314325" cy="328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901B6">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724205" y="329184"/>
                            <a:ext cx="314325" cy="328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901B6">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21946" y="921715"/>
                            <a:ext cx="314325" cy="328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901B6">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73152" y="0"/>
                            <a:ext cx="314325" cy="328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901B6">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1470355" y="885139"/>
                            <a:ext cx="314325" cy="328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901B6">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Rectangle 12"/>
                        <wps:cNvSpPr/>
                        <wps:spPr>
                          <a:xfrm>
                            <a:off x="234087" y="921715"/>
                            <a:ext cx="80238" cy="9469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5="http://schemas.microsoft.com/office/word/2012/wordml">
            <w:pict>
              <v:group w14:anchorId="250B3253" id="Group 13" o:spid="_x0000_s1026" style="position:absolute;left:0;text-align:left;margin-left:328.15pt;margin-top:19pt;width:140.5pt;height:104.8pt;z-index:251400704" coordsize="17846,13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">
                <v:shapetype id="_x0000_t6" coordsize="21600,21600" o:spt="6" path="m,l,21600r21600,xe">
                  <v:stroke joinstyle="miter"/>
                  <v:path gradientshapeok="t" o:connecttype="custom" o:connectlocs="0,0;0,10800;0,21600;10800,21600;21600,21600;10800,10800" textboxrect="1800,12600,12600,19800"/>
                </v:shapetype>
                <v:shape id="Right Triangle 5" o:spid="_x0000_s1027" type="#_x0000_t6" style="position:absolute;left:2340;top:2340;width:12875;height:78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AZw8QA&#10;AADaAAAADwAAAGRycy9kb3ducmV2LnhtbESPQWvCQBSE70L/w/IK3nRTpdJGV6miYMGLqZfeXnef&#10;STD7NmbXmPrru4LQ4zAz3zCzRWcr0VLjS8cKXoYJCGLtTMm5gsPXZvAGwgdkg5VjUvBLHhbzp94M&#10;U+OuvKc2C7mIEPYpKihCqFMpvS7Ioh+6mjh6R9dYDFE2uTQNXiPcVnKUJBNpseS4UGBNq4L0KbtY&#10;BeuzH43ptLx8/+hW3247c8g+35XqP3cfUxCBuvAffrS3RsEr3K/EG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wGcPEAAAA2gAAAA8AAAAAAAAAAAAAAAAAmAIAAGRycy9k&#10;b3ducmV2LnhtbFBLBQYAAAAABAAEAPUAAACJAwAAAAA=&#10;" filled="f" strokecolor="black [1600]" strokeweight="2pt"/>
                <v:shapetype id="_x0000_t202" coordsize="21600,21600" o:spt="202" path="m,l,21600r21600,l21600,xe">
                  <v:stroke joinstyle="miter"/>
                  <v:path gradientshapeok="t" o:connecttype="rect"/>
                </v:shapetype>
                <v:shape id="Text Box 6" o:spid="_x0000_s1028" type="#_x0000_t202" style="position:absolute;left:6583;top:10021;width:3143;height:3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E7669E" w:rsidRDefault="00E7669E">
                        <w:r>
                          <w:t>b</w:t>
                        </w:r>
                      </w:p>
                    </w:txbxContent>
                  </v:textbox>
                </v:shape>
                <v:shape id="Text Box 7" o:spid="_x0000_s1029" type="#_x0000_t202" style="position:absolute;top:4901;width:3143;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E7669E" w:rsidRDefault="00E7669E" w:rsidP="00B901B6">
                        <w:r>
                          <w:t>a</w:t>
                        </w:r>
                      </w:p>
                    </w:txbxContent>
                  </v:textbox>
                </v:shape>
                <v:shape id="Text Box 8" o:spid="_x0000_s1030" type="#_x0000_t202" style="position:absolute;left:7242;top:3291;width:3143;height:3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E7669E" w:rsidRDefault="00E7669E" w:rsidP="00B901B6">
                        <w:r>
                          <w:t>c</w:t>
                        </w:r>
                      </w:p>
                    </w:txbxContent>
                  </v:textbox>
                </v:shape>
                <v:shape id="Text Box 9" o:spid="_x0000_s1031" type="#_x0000_t202" style="position:absolute;left:219;top:9217;width:3143;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E7669E" w:rsidRDefault="00E7669E" w:rsidP="00B901B6">
                        <w:r>
                          <w:t>C</w:t>
                        </w:r>
                      </w:p>
                    </w:txbxContent>
                  </v:textbox>
                </v:shape>
                <v:shape id="Text Box 10" o:spid="_x0000_s1032" type="#_x0000_t202" style="position:absolute;left:731;width:3143;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rsidR="00E7669E" w:rsidRDefault="00E7669E" w:rsidP="00B901B6">
                        <w:r>
                          <w:t>B</w:t>
                        </w:r>
                      </w:p>
                    </w:txbxContent>
                  </v:textbox>
                </v:shape>
                <v:shape id="Text Box 11" o:spid="_x0000_s1033" type="#_x0000_t202" style="position:absolute;left:14703;top:8851;width:3143;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E7669E" w:rsidRDefault="00E7669E" w:rsidP="00B901B6">
                        <w:r>
                          <w:t>A</w:t>
                        </w:r>
                      </w:p>
                    </w:txbxContent>
                  </v:textbox>
                </v:shape>
                <v:rect id="Rectangle 12" o:spid="_x0000_s1034" style="position:absolute;left:2340;top:9217;width:803;height:9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lMc8AA&#10;AADbAAAADwAAAGRycy9kb3ducmV2LnhtbERPS2rDMBDdF3oHMYFuSiPXhRIcyyYUCtk40LQHGKyJ&#10;ZWyNFEtOnNtXgUJ383jfKevFjuJCU+gdK3hdZyCIW6d77hT8fH++bECEiKxxdEwKbhSgrh4fSiy0&#10;u/IXXY6xEymEQ4EKTIy+kDK0hiyGtfPEiTu5yWJMcOqknvCawu0o8yx7lxZ7Tg0GPX0YaofjbBUs&#10;8+Z8bubBGnprxuc8+kPjvVJPq2W3BRFpif/iP/dep/k53H9JB8jq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lMc8AAAADbAAAADwAAAAAAAAAAAAAAAACYAgAAZHJzL2Rvd25y&#10;ZXYueG1sUEsFBgAAAAAEAAQA9QAAAIUDAAAAAA==&#10;" filled="f" strokecolor="black [3213]"/>
                <w10:wrap type="square"/>
              </v:group>
            </w:pict>
          </mc:Fallback>
        </mc:AlternateContent>
      </w:r>
      <w:r w:rsidR="005B6FC1">
        <w:t xml:space="preserve">Trigonometry – </w:t>
      </w:r>
      <w:r w:rsidR="00234835">
        <w:t xml:space="preserve">An overview of </w:t>
      </w:r>
      <w:r w:rsidR="005B6FC1">
        <w:t>the basics</w:t>
      </w:r>
    </w:p>
    <w:p w:rsidR="00F22DFD" w:rsidRDefault="00F17BF3" w:rsidP="006A18CF">
      <w:pPr>
        <w:autoSpaceDE w:val="0"/>
        <w:autoSpaceDN w:val="0"/>
        <w:adjustRightInd w:val="0"/>
        <w:rPr>
          <w:rFonts w:cs="Frutiger-Light"/>
          <w:szCs w:val="24"/>
        </w:rPr>
      </w:pPr>
      <w:r>
        <w:rPr>
          <w:rFonts w:cs="Frutiger-Light"/>
          <w:szCs w:val="24"/>
        </w:rPr>
        <w:t xml:space="preserve">Way back in the days of the ancient Greeks and beyond, people </w:t>
      </w:r>
      <w:r w:rsidR="00277C6A">
        <w:rPr>
          <w:rFonts w:cs="Frutiger-Light"/>
          <w:szCs w:val="24"/>
        </w:rPr>
        <w:t>like Euclid, Pythagoras, Archimedes, and many others studied triangles and the relationship between their angles and sides.  Recall that for a right angle triangle we label the sides with a, b and c and we label the angles with A, B and C.</w:t>
      </w:r>
      <w:r w:rsidR="00741384" w:rsidRPr="00741384">
        <w:rPr>
          <w:rFonts w:cs="Frutiger-Light"/>
          <w:szCs w:val="24"/>
        </w:rPr>
        <w:t xml:space="preserve"> </w:t>
      </w:r>
      <w:r w:rsidR="00A72941">
        <w:rPr>
          <w:rFonts w:cs="Frutiger-Light"/>
          <w:szCs w:val="24"/>
        </w:rPr>
        <w:t>Note that</w:t>
      </w:r>
      <w:r w:rsidR="00676CFB">
        <w:rPr>
          <w:rFonts w:cs="Frutiger-Light"/>
          <w:szCs w:val="24"/>
        </w:rPr>
        <w:t xml:space="preserve"> </w:t>
      </w:r>
      <w:r w:rsidR="00676CFB" w:rsidRPr="006A18CF">
        <w:rPr>
          <w:rFonts w:ascii="Cambria Math" w:hAnsi="Cambria Math" w:cs="Cambria Math"/>
          <w:szCs w:val="24"/>
        </w:rPr>
        <w:t>∠</w:t>
      </w:r>
      <w:r w:rsidR="00676CFB">
        <w:rPr>
          <w:rFonts w:cs="Frutiger-Light"/>
          <w:szCs w:val="24"/>
        </w:rPr>
        <w:t>A</w:t>
      </w:r>
      <w:r w:rsidR="00F22DFD">
        <w:rPr>
          <w:rFonts w:cs="Frutiger-Light"/>
          <w:szCs w:val="24"/>
        </w:rPr>
        <w:t xml:space="preserve"> </w:t>
      </w:r>
      <w:r w:rsidR="00A72941">
        <w:rPr>
          <w:rFonts w:cs="Frutiger-Light"/>
          <w:szCs w:val="24"/>
        </w:rPr>
        <w:t xml:space="preserve">is the angle </w:t>
      </w:r>
      <w:r w:rsidR="00F22DFD" w:rsidRPr="00B83893">
        <w:rPr>
          <w:rFonts w:cs="Frutiger-Light"/>
          <w:b/>
          <w:szCs w:val="24"/>
        </w:rPr>
        <w:t>opposite</w:t>
      </w:r>
      <w:r w:rsidR="00A72941">
        <w:rPr>
          <w:rFonts w:cs="Frutiger-Light"/>
          <w:szCs w:val="24"/>
        </w:rPr>
        <w:t xml:space="preserve"> from side</w:t>
      </w:r>
      <w:r w:rsidR="00F22DFD">
        <w:rPr>
          <w:rFonts w:cs="Frutiger-Light"/>
          <w:szCs w:val="24"/>
        </w:rPr>
        <w:t xml:space="preserve"> a and that</w:t>
      </w:r>
      <w:r w:rsidR="00676CFB">
        <w:rPr>
          <w:rFonts w:cs="Frutiger-Light"/>
          <w:szCs w:val="24"/>
        </w:rPr>
        <w:t xml:space="preserve"> </w:t>
      </w:r>
      <w:r w:rsidR="00676CFB" w:rsidRPr="006A18CF">
        <w:rPr>
          <w:rFonts w:ascii="Cambria Math" w:hAnsi="Cambria Math" w:cs="Cambria Math"/>
          <w:szCs w:val="24"/>
        </w:rPr>
        <w:t>∠</w:t>
      </w:r>
      <w:r w:rsidR="00676CFB">
        <w:rPr>
          <w:rFonts w:cs="Frutiger-Light"/>
          <w:szCs w:val="24"/>
        </w:rPr>
        <w:t>B</w:t>
      </w:r>
      <w:r w:rsidR="00F22DFD">
        <w:rPr>
          <w:rFonts w:cs="Frutiger-Light"/>
          <w:szCs w:val="24"/>
        </w:rPr>
        <w:t xml:space="preserve"> is the angle opposite from side b.</w:t>
      </w:r>
      <w:r w:rsidR="00A72941">
        <w:rPr>
          <w:rFonts w:cs="Frutiger-Light"/>
          <w:szCs w:val="24"/>
        </w:rPr>
        <w:t xml:space="preserve"> </w:t>
      </w:r>
    </w:p>
    <w:p w:rsidR="00F22DFD" w:rsidRDefault="00AD4B68" w:rsidP="006A18CF">
      <w:pPr>
        <w:autoSpaceDE w:val="0"/>
        <w:autoSpaceDN w:val="0"/>
        <w:adjustRightInd w:val="0"/>
        <w:rPr>
          <w:rFonts w:cs="Frutiger-Light"/>
          <w:szCs w:val="24"/>
        </w:rPr>
      </w:pPr>
      <w:r>
        <w:rPr>
          <w:rFonts w:cs="Frutiger-Light"/>
          <w:noProof/>
          <w:szCs w:val="24"/>
        </w:rPr>
        <mc:AlternateContent>
          <mc:Choice Requires="wpg">
            <w:drawing>
              <wp:anchor distT="0" distB="0" distL="114300" distR="114300" simplePos="0" relativeHeight="251900416" behindDoc="0" locked="0" layoutInCell="1" allowOverlap="1" wp14:anchorId="26939137" wp14:editId="0636AF05">
                <wp:simplePos x="0" y="0"/>
                <wp:positionH relativeFrom="column">
                  <wp:posOffset>3611912</wp:posOffset>
                </wp:positionH>
                <wp:positionV relativeFrom="paragraph">
                  <wp:posOffset>104267</wp:posOffset>
                </wp:positionV>
                <wp:extent cx="2530773" cy="1243102"/>
                <wp:effectExtent l="0" t="0" r="0" b="0"/>
                <wp:wrapSquare wrapText="bothSides"/>
                <wp:docPr id="49" name="Group 49"/>
                <wp:cNvGraphicFramePr/>
                <a:graphic xmlns:a="http://schemas.openxmlformats.org/drawingml/2006/main">
                  <a:graphicData uri="http://schemas.microsoft.com/office/word/2010/wordprocessingGroup">
                    <wpg:wgp>
                      <wpg:cNvGrpSpPr/>
                      <wpg:grpSpPr>
                        <a:xfrm>
                          <a:off x="0" y="0"/>
                          <a:ext cx="2530773" cy="1243102"/>
                          <a:chOff x="0" y="0"/>
                          <a:chExt cx="2530773" cy="1243102"/>
                        </a:xfrm>
                      </wpg:grpSpPr>
                      <wps:wsp>
                        <wps:cNvPr id="38" name="Right Triangle 38"/>
                        <wps:cNvSpPr/>
                        <wps:spPr>
                          <a:xfrm>
                            <a:off x="987552" y="0"/>
                            <a:ext cx="1287237" cy="782638"/>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Text Box 41"/>
                        <wps:cNvSpPr txBox="1"/>
                        <wps:spPr>
                          <a:xfrm>
                            <a:off x="1571935" y="175506"/>
                            <a:ext cx="958235" cy="328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B35C2A" w:rsidRDefault="00E7669E" w:rsidP="00B35C2A">
                              <w:pPr>
                                <w:rPr>
                                  <w:b/>
                                </w:rPr>
                              </w:pPr>
                              <w:r w:rsidRPr="00B35C2A">
                                <w:rPr>
                                  <w:b/>
                                </w:rPr>
                                <w:t>hypotenu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0" y="175565"/>
                            <a:ext cx="1038225" cy="525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35C2A">
                              <w:r w:rsidRPr="00B35C2A">
                                <w:rPr>
                                  <w:b/>
                                </w:rPr>
                                <w:t>opposite</w:t>
                              </w:r>
                              <w:r>
                                <w:t xml:space="preserve"> side to </w:t>
                              </w:r>
                              <w:r w:rsidRPr="00B35C2A">
                                <w:rPr>
                                  <w:position w:val="-4"/>
                                </w:rPr>
                                <w:object w:dxaOrig="4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20.3pt;height:12pt" o:ole="">
                                    <v:imagedata r:id="rId9" o:title=""/>
                                  </v:shape>
                                  <o:OLEObject Type="Embed" ProgID="Equation.DSMT4" ShapeID="_x0000_i1054" DrawAspect="Content" ObjectID="_1524470001" r:id="rId1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2216506" y="636423"/>
                            <a:ext cx="314267" cy="3288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35C2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Rectangle 45"/>
                        <wps:cNvSpPr/>
                        <wps:spPr>
                          <a:xfrm>
                            <a:off x="994868" y="680314"/>
                            <a:ext cx="80223" cy="9468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994868" y="782727"/>
                            <a:ext cx="1133475" cy="460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35C2A">
                              <w:r w:rsidRPr="00B35C2A">
                                <w:rPr>
                                  <w:b/>
                                </w:rPr>
                                <w:t>adjacent</w:t>
                              </w:r>
                              <w:r>
                                <w:t xml:space="preserve"> side to </w:t>
                              </w:r>
                              <w:r w:rsidRPr="00B35C2A">
                                <w:rPr>
                                  <w:position w:val="-4"/>
                                </w:rPr>
                                <w:object w:dxaOrig="400" w:dyaOrig="240">
                                  <v:shape id="_x0000_i1055" type="#_x0000_t75" style="width:20.3pt;height:12pt" o:ole="">
                                    <v:imagedata r:id="rId9" o:title=""/>
                                  </v:shape>
                                  <o:OLEObject Type="Embed" ProgID="Equation.DSMT4" ShapeID="_x0000_i1055" DrawAspect="Content" ObjectID="_1524470002" r:id="rId1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Arc 46"/>
                        <wps:cNvSpPr/>
                        <wps:spPr>
                          <a:xfrm flipH="1">
                            <a:off x="1865376" y="541325"/>
                            <a:ext cx="379730" cy="541655"/>
                          </a:xfrm>
                          <a:prstGeom prst="arc">
                            <a:avLst>
                              <a:gd name="adj1" fmla="val 17887514"/>
                              <a:gd name="adj2" fmla="val 20899606"/>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Straight Arrow Connector 47"/>
                        <wps:cNvCnPr/>
                        <wps:spPr>
                          <a:xfrm flipH="1" flipV="1">
                            <a:off x="1024128" y="256032"/>
                            <a:ext cx="885140" cy="380391"/>
                          </a:xfrm>
                          <a:prstGeom prst="straightConnector1">
                            <a:avLst/>
                          </a:prstGeom>
                          <a:ln>
                            <a:tailEnd type="stealth" w="med" len="lg"/>
                          </a:ln>
                        </wps:spPr>
                        <wps:style>
                          <a:lnRef idx="1">
                            <a:schemeClr val="dk1"/>
                          </a:lnRef>
                          <a:fillRef idx="0">
                            <a:schemeClr val="dk1"/>
                          </a:fillRef>
                          <a:effectRef idx="0">
                            <a:schemeClr val="dk1"/>
                          </a:effectRef>
                          <a:fontRef idx="minor">
                            <a:schemeClr val="tx1"/>
                          </a:fontRef>
                        </wps:style>
                        <wps:bodyPr/>
                      </wps:wsp>
                      <wps:wsp>
                        <wps:cNvPr id="48" name="Arc 48"/>
                        <wps:cNvSpPr/>
                        <wps:spPr>
                          <a:xfrm flipH="1">
                            <a:off x="1141172" y="680314"/>
                            <a:ext cx="935355" cy="381635"/>
                          </a:xfrm>
                          <a:prstGeom prst="arc">
                            <a:avLst>
                              <a:gd name="adj1" fmla="val 12761035"/>
                              <a:gd name="adj2" fmla="val 20582940"/>
                            </a:avLst>
                          </a:prstGeom>
                          <a:ln>
                            <a:tailEnd type="stealth" w="med" len="lg"/>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w15="http://schemas.microsoft.com/office/word/2012/wordml">
            <w:pict>
              <v:group w14:anchorId="26939137" id="Group 49" o:spid="_x0000_s1035" style="position:absolute;margin-left:284.4pt;margin-top:8.2pt;width:199.25pt;height:97.9pt;z-index:251900416;mso-width-relative:margin" coordsize="25307,12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">
                <v:shape id="Right Triangle 38" o:spid="_x0000_s1036" type="#_x0000_t6" style="position:absolute;left:9875;width:12872;height:7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pyyMEA&#10;AADbAAAADwAAAGRycy9kb3ducmV2LnhtbERPz2vCMBS+D/Y/hDfYbaZTEK1GcbLBBl6svXh7Js+2&#10;2LzUJtbOv94cBI8f3+/5sre16Kj1lWMFn4MEBLF2puJCQb77+ZiA8AHZYO2YFPyTh+Xi9WWOqXFX&#10;3lKXhULEEPYpKihDaFIpvS7Joh+4hjhyR9daDBG2hTQtXmO4reUwScbSYsWxocSG1iXpU3axCr7P&#10;fjii09dlf9Cdvt02Js/+pkq9v/WrGYhAfXiKH+5fo2AUx8Yv8QfIx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acsjBAAAA2wAAAA8AAAAAAAAAAAAAAAAAmAIAAGRycy9kb3du&#10;cmV2LnhtbFBLBQYAAAAABAAEAPUAAACGAwAAAAA=&#10;" filled="f" strokecolor="black [1600]" strokeweight="2pt"/>
                <v:shape id="Text Box 41" o:spid="_x0000_s1037" type="#_x0000_t202" style="position:absolute;left:15719;top:1755;width:9582;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E7669E" w:rsidRPr="00B35C2A" w:rsidRDefault="00E7669E" w:rsidP="00B35C2A">
                        <w:pPr>
                          <w:rPr>
                            <w:b/>
                          </w:rPr>
                        </w:pPr>
                        <w:r w:rsidRPr="00B35C2A">
                          <w:rPr>
                            <w:b/>
                          </w:rPr>
                          <w:t>hypotenuse</w:t>
                        </w:r>
                      </w:p>
                    </w:txbxContent>
                  </v:textbox>
                </v:shape>
                <v:shape id="Text Box 40" o:spid="_x0000_s1038" type="#_x0000_t202" style="position:absolute;top:1755;width:10382;height:5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E7669E" w:rsidRDefault="00E7669E" w:rsidP="00B35C2A">
                        <w:r w:rsidRPr="00B35C2A">
                          <w:rPr>
                            <w:b/>
                          </w:rPr>
                          <w:t>opposite</w:t>
                        </w:r>
                        <w:r>
                          <w:t xml:space="preserve"> side to </w:t>
                        </w:r>
                        <w:r w:rsidRPr="00B35C2A">
                          <w:rPr>
                            <w:position w:val="-4"/>
                          </w:rPr>
                          <w:object w:dxaOrig="400" w:dyaOrig="240">
                            <v:shape id="_x0000_i1050" type="#_x0000_t75" style="width:20.4pt;height:11.8pt" o:ole="">
                              <v:imagedata r:id="rId12" o:title=""/>
                            </v:shape>
                            <o:OLEObject Type="Embed" ProgID="Equation.DSMT4" ShapeID="_x0000_i1050" DrawAspect="Content" ObjectID="_1431888877" r:id="rId13"/>
                          </w:object>
                        </w:r>
                      </w:p>
                    </w:txbxContent>
                  </v:textbox>
                </v:shape>
                <v:shape id="Text Box 44" o:spid="_x0000_s1039" type="#_x0000_t202" style="position:absolute;left:22165;top:6364;width:3142;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E7669E" w:rsidRDefault="00E7669E" w:rsidP="00B35C2A">
                        <w:r>
                          <w:t>A</w:t>
                        </w:r>
                      </w:p>
                    </w:txbxContent>
                  </v:textbox>
                </v:shape>
                <v:rect id="Rectangle 45" o:spid="_x0000_s1040" style="position:absolute;left:9948;top:6803;width:802;height: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7GsMA&#10;AADbAAAADwAAAGRycy9kb3ducmV2LnhtbESPUWvCMBSF3wf+h3AHvoyZ6qZI1ygiCL50MPUHXJq7&#10;prS5iU2q9d8vg8EeD+ec73CK7Wg7caM+NI4VzGcZCOLK6YZrBZfz4XUNIkRkjZ1jUvCgANvN5KnA&#10;XLs7f9HtFGuRIBxyVGBi9LmUoTJkMcycJ07et+stxiT7Wuoe7wluO7nIspW02HBaMOhpb6hqT4NV&#10;MA7r67UcWmvorexeFtF/lt4rNX0edx8gIo3xP/zXPmoF70v4/ZJ+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P7GsMAAADbAAAADwAAAAAAAAAAAAAAAACYAgAAZHJzL2Rv&#10;d25yZXYueG1sUEsFBgAAAAAEAAQA9QAAAIgDAAAAAA==&#10;" filled="f" strokecolor="black [3213]"/>
                <v:shape id="Text Box 39" o:spid="_x0000_s1041" type="#_x0000_t202" style="position:absolute;left:9948;top:7827;width:11335;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E7669E" w:rsidRDefault="00E7669E" w:rsidP="00B35C2A">
                        <w:r w:rsidRPr="00B35C2A">
                          <w:rPr>
                            <w:b/>
                          </w:rPr>
                          <w:t>adjacent</w:t>
                        </w:r>
                        <w:r>
                          <w:t xml:space="preserve"> side to </w:t>
                        </w:r>
                        <w:r w:rsidRPr="00B35C2A">
                          <w:rPr>
                            <w:position w:val="-4"/>
                          </w:rPr>
                          <w:object w:dxaOrig="400" w:dyaOrig="240">
                            <v:shape id="_x0000_i1051" type="#_x0000_t75" style="width:20.4pt;height:11.8pt" o:ole="">
                              <v:imagedata r:id="rId12" o:title=""/>
                            </v:shape>
                            <o:OLEObject Type="Embed" ProgID="Equation.DSMT4" ShapeID="_x0000_i1051" DrawAspect="Content" ObjectID="_1431888878" r:id="rId14"/>
                          </w:object>
                        </w:r>
                        <w:r>
                          <w:t xml:space="preserve"> </w:t>
                        </w:r>
                      </w:p>
                    </w:txbxContent>
                  </v:textbox>
                </v:shape>
                <v:shape id="Arc 46" o:spid="_x0000_s1042" style="position:absolute;left:18653;top:5413;width:3798;height:5416;flip:x;visibility:visible;mso-wrap-style:square;v-text-anchor:middle" coordsize="379730,541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tk/cUA&#10;AADbAAAADwAAAGRycy9kb3ducmV2LnhtbESPT2vCQBTE74V+h+UVeim6UeofUlcRoUUvgtGD3h7Z&#10;ZxKafRt215j207uC4HGYmd8ws0VnatGS85VlBYN+AoI4t7riQsFh/92bgvABWWNtmRT8kYfF/PVl&#10;hqm2V95Rm4VCRAj7FBWUITSplD4vyaDv24Y4emfrDIYoXSG1w2uEm1oOk2QsDVYcF0psaFVS/ptd&#10;jILh/6ndrjc//nz82DS7kZswT51S72/d8gtEoC48w4/2Wiv4HMP9S/wB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q2T9xQAAANsAAAAPAAAAAAAAAAAAAAAAAJgCAABkcnMv&#10;ZG93bnJldi54bWxQSwUGAAAAAAQABAD1AAAAigMAAAAA&#10;" path="m304983,55459nsc344511,98449,370644,161835,377769,232006l189865,270828,304983,55459xem304983,55459nfc344511,98449,370644,161835,377769,232006e" filled="f" strokecolor="black [3040]" strokeweight="1pt">
                  <v:path arrowok="t" o:connecttype="custom" o:connectlocs="304983,55459;377769,232006" o:connectangles="0,0"/>
                </v:shape>
                <v:shapetype id="_x0000_t32" coordsize="21600,21600" o:spt="32" o:oned="t" path="m,l21600,21600e" filled="f">
                  <v:path arrowok="t" fillok="f" o:connecttype="none"/>
                  <o:lock v:ext="edit" shapetype="t"/>
                </v:shapetype>
                <v:shape id="Straight Arrow Connector 47" o:spid="_x0000_s1043" type="#_x0000_t32" style="position:absolute;left:10241;top:2560;width:8851;height:380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CkLsIAAADbAAAADwAAAGRycy9kb3ducmV2LnhtbESP3YrCMBSE7xd8h3AE79bUn/WnGqUI&#10;C+LdVh/g0BybYnNSm6h1n94IC3s5zMw3zHrb2VrcqfWVYwWjYQKCuHC64lLB6fj9uQDhA7LG2jEp&#10;eJKH7ab3scZUuwf/0D0PpYgQ9ikqMCE0qZS+MGTRD11DHL2zay2GKNtS6hYfEW5rOU6SmbRYcVww&#10;2NDOUHHJbzZSbLOcHX51fp2M99Z8ZZdAWaLUoN9lKxCBuvAf/mvvtYLpHN5f4g+Qm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CCkLsIAAADbAAAADwAAAAAAAAAAAAAA&#10;AAChAgAAZHJzL2Rvd25yZXYueG1sUEsFBgAAAAAEAAQA+QAAAJADAAAAAA==&#10;" strokecolor="black [3040]">
                  <v:stroke endarrow="classic" endarrowlength="long"/>
                </v:shape>
                <v:shape id="Arc 48" o:spid="_x0000_s1044" style="position:absolute;left:11411;top:6803;width:9354;height:3816;flip:x;visibility:visible;mso-wrap-style:square;v-text-anchor:middle" coordsize="935355,381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VjcEA&#10;AADbAAAADwAAAGRycy9kb3ducmV2LnhtbERPy4rCMBTdD/gP4QruxtRBRKpRVBiYlWB84PLaXNtq&#10;c9Npoq3z9ZPFwCwP5z1fdrYST2p86VjBaJiAIM6cKTlXcNh/vk9B+IBssHJMCl7kYbnovc0xNa7l&#10;HT11yEUMYZ+igiKEOpXSZwVZ9ENXE0fu6hqLIcIml6bBNobbSn4kyURaLDk2FFjTpqDsrh9Wwa7V&#10;53U+PWx/TsfbJcGr3n9brdSg361mIAJ14V/85/4yCsZxbPwSf4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yVY3BAAAA2wAAAA8AAAAAAAAAAAAAAAAAmAIAAGRycy9kb3du&#10;cmV2LnhtbFBLBQYAAAAABAAEAPUAAACGAwAAAAA=&#10;" path="m216713,29801nsc299300,8372,396283,-1945,494000,302,632060,3477,759598,31418,842354,76618l467678,190818,216713,29801xem216713,29801nfc299300,8372,396283,-1945,494000,302,632060,3477,759598,31418,842354,76618e" filled="f" strokecolor="black [3040]">
                  <v:stroke endarrow="classic" endarrowlength="long"/>
                  <v:path arrowok="t" o:connecttype="custom" o:connectlocs="216713,29801;494000,302;842354,76618" o:connectangles="0,0,0"/>
                </v:shape>
                <w10:wrap type="square"/>
              </v:group>
            </w:pict>
          </mc:Fallback>
        </mc:AlternateContent>
      </w:r>
    </w:p>
    <w:p w:rsidR="00C80A79" w:rsidRDefault="00C80A79" w:rsidP="006A18CF">
      <w:pPr>
        <w:autoSpaceDE w:val="0"/>
        <w:autoSpaceDN w:val="0"/>
        <w:adjustRightInd w:val="0"/>
        <w:rPr>
          <w:rFonts w:cs="Frutiger-Light"/>
          <w:szCs w:val="24"/>
        </w:rPr>
      </w:pPr>
      <w:r>
        <w:rPr>
          <w:rFonts w:cs="Frutiger-Light"/>
          <w:szCs w:val="24"/>
        </w:rPr>
        <w:t xml:space="preserve">Another way to represent the triangle is shown to the right.  The long side of the triangle is called the </w:t>
      </w:r>
      <w:r w:rsidRPr="00C80A79">
        <w:rPr>
          <w:rFonts w:cs="Frutiger-Light"/>
          <w:b/>
          <w:szCs w:val="24"/>
        </w:rPr>
        <w:t>hypotenuse</w:t>
      </w:r>
      <w:r>
        <w:rPr>
          <w:rFonts w:cs="Frutiger-Light"/>
          <w:szCs w:val="24"/>
        </w:rPr>
        <w:t xml:space="preserve"> while the legs of the triangle are referred to as the </w:t>
      </w:r>
      <w:r w:rsidRPr="00C80A79">
        <w:rPr>
          <w:rFonts w:cs="Frutiger-Light"/>
          <w:b/>
          <w:szCs w:val="24"/>
        </w:rPr>
        <w:t>opposite</w:t>
      </w:r>
      <w:r>
        <w:rPr>
          <w:rFonts w:cs="Frutiger-Light"/>
          <w:szCs w:val="24"/>
        </w:rPr>
        <w:t xml:space="preserve"> and </w:t>
      </w:r>
      <w:r w:rsidRPr="00C80A79">
        <w:rPr>
          <w:rFonts w:cs="Frutiger-Light"/>
          <w:b/>
          <w:szCs w:val="24"/>
        </w:rPr>
        <w:t>adjacent</w:t>
      </w:r>
      <w:r>
        <w:rPr>
          <w:rFonts w:cs="Frutiger-Light"/>
          <w:szCs w:val="24"/>
        </w:rPr>
        <w:t xml:space="preserve"> sides to an angle.  Opposite means “across from” and adjacent means “beside”.  Hence, the leg across from </w:t>
      </w:r>
      <w:r w:rsidR="00676CFB" w:rsidRPr="006A18CF">
        <w:rPr>
          <w:rFonts w:ascii="Cambria Math" w:hAnsi="Cambria Math" w:cs="Cambria Math"/>
          <w:szCs w:val="24"/>
        </w:rPr>
        <w:t>∠</w:t>
      </w:r>
      <w:r w:rsidR="00676CFB">
        <w:rPr>
          <w:rFonts w:cs="Frutiger-Light"/>
          <w:szCs w:val="24"/>
        </w:rPr>
        <w:t xml:space="preserve">A </w:t>
      </w:r>
      <w:r>
        <w:rPr>
          <w:rFonts w:cs="Frutiger-Light"/>
          <w:szCs w:val="24"/>
        </w:rPr>
        <w:t xml:space="preserve">is called the “opposite side to </w:t>
      </w:r>
      <w:r w:rsidR="00676CFB" w:rsidRPr="006A18CF">
        <w:rPr>
          <w:rFonts w:ascii="Cambria Math" w:hAnsi="Cambria Math" w:cs="Cambria Math"/>
          <w:szCs w:val="24"/>
        </w:rPr>
        <w:t>∠</w:t>
      </w:r>
      <w:r w:rsidR="00676CFB">
        <w:rPr>
          <w:rFonts w:cs="Frutiger-Light"/>
          <w:szCs w:val="24"/>
        </w:rPr>
        <w:t>A</w:t>
      </w:r>
      <w:r>
        <w:rPr>
          <w:rFonts w:cs="Frutiger-Light"/>
          <w:szCs w:val="24"/>
        </w:rPr>
        <w:t xml:space="preserve">” and the leg beside </w:t>
      </w:r>
      <w:r w:rsidR="00676CFB" w:rsidRPr="006A18CF">
        <w:rPr>
          <w:rFonts w:ascii="Cambria Math" w:hAnsi="Cambria Math" w:cs="Cambria Math"/>
          <w:szCs w:val="24"/>
        </w:rPr>
        <w:t>∠</w:t>
      </w:r>
      <w:r w:rsidR="00676CFB">
        <w:rPr>
          <w:rFonts w:cs="Frutiger-Light"/>
          <w:szCs w:val="24"/>
        </w:rPr>
        <w:t>A</w:t>
      </w:r>
      <w:r>
        <w:rPr>
          <w:rFonts w:cs="Frutiger-Light"/>
          <w:szCs w:val="24"/>
        </w:rPr>
        <w:t xml:space="preserve"> is called the “adjacent side to </w:t>
      </w:r>
      <w:r w:rsidR="00676CFB" w:rsidRPr="006A18CF">
        <w:rPr>
          <w:rFonts w:ascii="Cambria Math" w:hAnsi="Cambria Math" w:cs="Cambria Math"/>
          <w:szCs w:val="24"/>
        </w:rPr>
        <w:t>∠</w:t>
      </w:r>
      <w:r w:rsidR="00676CFB">
        <w:rPr>
          <w:rFonts w:cs="Frutiger-Light"/>
          <w:szCs w:val="24"/>
        </w:rPr>
        <w:t>A</w:t>
      </w:r>
      <w:r>
        <w:rPr>
          <w:rFonts w:cs="Frutiger-Light"/>
          <w:szCs w:val="24"/>
        </w:rPr>
        <w:t>.”</w:t>
      </w:r>
    </w:p>
    <w:p w:rsidR="00C80A79" w:rsidRDefault="00C80A79" w:rsidP="006A18CF">
      <w:pPr>
        <w:autoSpaceDE w:val="0"/>
        <w:autoSpaceDN w:val="0"/>
        <w:adjustRightInd w:val="0"/>
        <w:rPr>
          <w:rFonts w:cs="Frutiger-Light"/>
          <w:szCs w:val="24"/>
        </w:rPr>
      </w:pPr>
    </w:p>
    <w:p w:rsidR="00676CFB" w:rsidRDefault="00741384" w:rsidP="006A18CF">
      <w:pPr>
        <w:autoSpaceDE w:val="0"/>
        <w:autoSpaceDN w:val="0"/>
        <w:adjustRightInd w:val="0"/>
        <w:rPr>
          <w:rFonts w:cs="Frutiger-Light"/>
          <w:szCs w:val="24"/>
        </w:rPr>
      </w:pPr>
      <w:r>
        <w:rPr>
          <w:rFonts w:cs="Frutiger-Light"/>
          <w:szCs w:val="24"/>
        </w:rPr>
        <w:t xml:space="preserve">In previous courses you learned about the </w:t>
      </w:r>
      <w:proofErr w:type="spellStart"/>
      <w:r>
        <w:rPr>
          <w:rFonts w:cs="Frutiger-Light"/>
          <w:szCs w:val="24"/>
        </w:rPr>
        <w:t>Pythagorian</w:t>
      </w:r>
      <w:proofErr w:type="spellEnd"/>
      <w:r>
        <w:rPr>
          <w:rFonts w:cs="Frutiger-Light"/>
          <w:szCs w:val="24"/>
        </w:rPr>
        <w:t xml:space="preserve"> equation </w:t>
      </w:r>
      <w:r w:rsidR="00F22DFD">
        <w:rPr>
          <w:rFonts w:cs="Frutiger-Light"/>
          <w:szCs w:val="24"/>
        </w:rPr>
        <w:t>(c</w:t>
      </w:r>
      <w:r w:rsidR="00F22DFD">
        <w:rPr>
          <w:rFonts w:cs="Frutiger-Light"/>
          <w:szCs w:val="24"/>
          <w:vertAlign w:val="superscript"/>
        </w:rPr>
        <w:t>2</w:t>
      </w:r>
      <w:r w:rsidR="00F22DFD">
        <w:rPr>
          <w:rFonts w:cs="Frutiger-Light"/>
          <w:szCs w:val="24"/>
        </w:rPr>
        <w:t xml:space="preserve"> = a</w:t>
      </w:r>
      <w:r w:rsidR="00F22DFD">
        <w:rPr>
          <w:rFonts w:cs="Frutiger-Light"/>
          <w:szCs w:val="24"/>
          <w:vertAlign w:val="superscript"/>
        </w:rPr>
        <w:t>2</w:t>
      </w:r>
      <w:r w:rsidR="00F22DFD">
        <w:rPr>
          <w:rFonts w:cs="Frutiger-Light"/>
          <w:szCs w:val="24"/>
        </w:rPr>
        <w:t xml:space="preserve"> + b</w:t>
      </w:r>
      <w:r w:rsidR="00F22DFD">
        <w:rPr>
          <w:rFonts w:cs="Frutiger-Light"/>
          <w:szCs w:val="24"/>
          <w:vertAlign w:val="superscript"/>
        </w:rPr>
        <w:t>2</w:t>
      </w:r>
      <w:r w:rsidR="00F22DFD">
        <w:rPr>
          <w:rFonts w:cs="Frutiger-Light"/>
          <w:szCs w:val="24"/>
        </w:rPr>
        <w:t xml:space="preserve"> ) </w:t>
      </w:r>
      <w:r>
        <w:rPr>
          <w:rFonts w:cs="Frutiger-Light"/>
          <w:szCs w:val="24"/>
        </w:rPr>
        <w:t xml:space="preserve">and how to use it.  </w:t>
      </w:r>
      <w:r w:rsidR="00F22DFD">
        <w:rPr>
          <w:rFonts w:cs="Frutiger-Light"/>
          <w:szCs w:val="24"/>
        </w:rPr>
        <w:t>But the Greeks also noticed another interesting</w:t>
      </w:r>
      <w:r w:rsidR="0050078C">
        <w:rPr>
          <w:rFonts w:cs="Frutiger-Light"/>
          <w:szCs w:val="24"/>
        </w:rPr>
        <w:t xml:space="preserve"> property of right triangles</w:t>
      </w:r>
      <w:r w:rsidR="00B83893">
        <w:rPr>
          <w:rFonts w:cs="Frutiger-Light"/>
          <w:szCs w:val="24"/>
        </w:rPr>
        <w:t xml:space="preserve">.  </w:t>
      </w:r>
      <w:r w:rsidR="00974853">
        <w:rPr>
          <w:rFonts w:cs="Frutiger-Light"/>
          <w:szCs w:val="24"/>
        </w:rPr>
        <w:t>They</w:t>
      </w:r>
      <w:r w:rsidR="0074484C">
        <w:rPr>
          <w:rFonts w:cs="Frutiger-Light"/>
          <w:szCs w:val="24"/>
        </w:rPr>
        <w:t xml:space="preserve"> noticed that for the angles of a right triangle the </w:t>
      </w:r>
      <w:r w:rsidR="0074484C" w:rsidRPr="0074484C">
        <w:rPr>
          <w:rFonts w:cs="Frutiger-Light"/>
          <w:b/>
          <w:szCs w:val="24"/>
        </w:rPr>
        <w:t>ratios</w:t>
      </w:r>
      <w:r w:rsidR="0074484C">
        <w:rPr>
          <w:rFonts w:cs="Frutiger-Light"/>
          <w:szCs w:val="24"/>
        </w:rPr>
        <w:t xml:space="preserve"> of </w:t>
      </w:r>
      <w:r w:rsidR="0074484C" w:rsidRPr="0074484C">
        <w:rPr>
          <w:rFonts w:cs="Frutiger-Light"/>
          <w:position w:val="-28"/>
          <w:szCs w:val="24"/>
        </w:rPr>
        <w:object w:dxaOrig="960" w:dyaOrig="660">
          <v:shape id="_x0000_i1025" type="#_x0000_t75" style="width:48pt;height:32.75pt" o:ole="">
            <v:imagedata r:id="rId15" o:title=""/>
          </v:shape>
          <o:OLEObject Type="Embed" ProgID="Equation.DSMT4" ShapeID="_x0000_i1025" DrawAspect="Content" ObjectID="_1524469972" r:id="rId16"/>
        </w:object>
      </w:r>
      <w:r w:rsidR="0074484C">
        <w:rPr>
          <w:rFonts w:cs="Frutiger-Light"/>
          <w:szCs w:val="24"/>
        </w:rPr>
        <w:t xml:space="preserve"> and </w:t>
      </w:r>
      <w:r w:rsidR="002C0600" w:rsidRPr="0074484C">
        <w:rPr>
          <w:rFonts w:cs="Frutiger-Light"/>
          <w:position w:val="-28"/>
          <w:szCs w:val="24"/>
        </w:rPr>
        <w:object w:dxaOrig="1260" w:dyaOrig="660">
          <v:shape id="_x0000_i1026" type="#_x0000_t75" style="width:62.75pt;height:32.75pt" o:ole="">
            <v:imagedata r:id="rId17" o:title=""/>
          </v:shape>
          <o:OLEObject Type="Embed" ProgID="Equation.DSMT4" ShapeID="_x0000_i1026" DrawAspect="Content" ObjectID="_1524469973" r:id="rId18"/>
        </w:object>
      </w:r>
      <w:proofErr w:type="spellStart"/>
      <w:r w:rsidR="0074484C">
        <w:rPr>
          <w:rFonts w:cs="Frutiger-Light"/>
          <w:szCs w:val="24"/>
        </w:rPr>
        <w:t>and</w:t>
      </w:r>
      <w:proofErr w:type="spellEnd"/>
      <w:r w:rsidR="002C0600" w:rsidRPr="0074484C">
        <w:rPr>
          <w:rFonts w:cs="Frutiger-Light"/>
          <w:position w:val="-28"/>
          <w:szCs w:val="24"/>
        </w:rPr>
        <w:object w:dxaOrig="1260" w:dyaOrig="660">
          <v:shape id="_x0000_i1027" type="#_x0000_t75" style="width:62.75pt;height:32.75pt" o:ole="">
            <v:imagedata r:id="rId19" o:title=""/>
          </v:shape>
          <o:OLEObject Type="Embed" ProgID="Equation.DSMT4" ShapeID="_x0000_i1027" DrawAspect="Content" ObjectID="_1524469974" r:id="rId20"/>
        </w:object>
      </w:r>
      <w:r w:rsidR="0074484C">
        <w:rPr>
          <w:rFonts w:cs="Frutiger-Light"/>
          <w:szCs w:val="24"/>
        </w:rPr>
        <w:t xml:space="preserve"> </w:t>
      </w:r>
      <w:r w:rsidR="002C0600">
        <w:rPr>
          <w:rFonts w:cs="Frutiger-Light"/>
          <w:szCs w:val="24"/>
        </w:rPr>
        <w:t>were</w:t>
      </w:r>
      <w:r w:rsidR="0074484C">
        <w:rPr>
          <w:rFonts w:cs="Frutiger-Light"/>
          <w:szCs w:val="24"/>
        </w:rPr>
        <w:t xml:space="preserve"> </w:t>
      </w:r>
      <w:r w:rsidR="0074484C" w:rsidRPr="002C0600">
        <w:rPr>
          <w:rFonts w:cs="Frutiger-Light"/>
          <w:b/>
          <w:szCs w:val="24"/>
        </w:rPr>
        <w:t>always the same</w:t>
      </w:r>
      <w:r w:rsidR="00974853">
        <w:rPr>
          <w:rFonts w:cs="Frutiger-Light"/>
          <w:szCs w:val="24"/>
        </w:rPr>
        <w:t xml:space="preserve"> for the same angle.</w:t>
      </w:r>
      <w:r w:rsidR="00F11211">
        <w:rPr>
          <w:rFonts w:cs="Frutiger-Light"/>
          <w:szCs w:val="24"/>
        </w:rPr>
        <w:t xml:space="preserve"> </w:t>
      </w:r>
    </w:p>
    <w:p w:rsidR="00652089" w:rsidRDefault="00652089" w:rsidP="006A18CF">
      <w:pPr>
        <w:autoSpaceDE w:val="0"/>
        <w:autoSpaceDN w:val="0"/>
        <w:adjustRightInd w:val="0"/>
        <w:rPr>
          <w:rFonts w:cs="Frutiger-Light"/>
          <w:szCs w:val="24"/>
        </w:rPr>
      </w:pPr>
    </w:p>
    <w:p w:rsidR="00277C6A" w:rsidRDefault="00AD4B68" w:rsidP="006A18CF">
      <w:pPr>
        <w:autoSpaceDE w:val="0"/>
        <w:autoSpaceDN w:val="0"/>
        <w:adjustRightInd w:val="0"/>
        <w:rPr>
          <w:rFonts w:cs="Frutiger-Light"/>
          <w:szCs w:val="24"/>
        </w:rPr>
      </w:pPr>
      <w:r>
        <w:rPr>
          <w:rFonts w:cs="Frutiger-Light"/>
          <w:szCs w:val="24"/>
        </w:rPr>
        <w:t>To illustrate, c</w:t>
      </w:r>
      <w:r w:rsidR="0074484C">
        <w:rPr>
          <w:rFonts w:cs="Frutiger-Light"/>
          <w:szCs w:val="24"/>
        </w:rPr>
        <w:t>onsider the following three triangles that have the same angle A that, in this case, equals 34</w:t>
      </w:r>
      <w:r w:rsidR="0074484C">
        <w:rPr>
          <w:rFonts w:cs="Frutiger-Light"/>
          <w:szCs w:val="24"/>
          <w:vertAlign w:val="superscript"/>
        </w:rPr>
        <w:t>o</w:t>
      </w:r>
      <w:r w:rsidR="0074484C">
        <w:rPr>
          <w:rFonts w:cs="Frutiger-Light"/>
          <w:szCs w:val="24"/>
        </w:rPr>
        <w:t>.</w:t>
      </w:r>
      <w:r>
        <w:rPr>
          <w:rFonts w:cs="Frutiger-Light"/>
          <w:szCs w:val="24"/>
        </w:rPr>
        <w:t xml:space="preserve"> The ratios are shown below.</w:t>
      </w:r>
    </w:p>
    <w:p w:rsidR="00277C6A" w:rsidRDefault="001C6138" w:rsidP="006A18CF">
      <w:pPr>
        <w:autoSpaceDE w:val="0"/>
        <w:autoSpaceDN w:val="0"/>
        <w:adjustRightInd w:val="0"/>
        <w:rPr>
          <w:rFonts w:cs="Frutiger-Light"/>
          <w:szCs w:val="24"/>
        </w:rPr>
      </w:pPr>
      <w:r>
        <w:rPr>
          <w:rFonts w:cs="Frutiger-Light"/>
          <w:noProof/>
          <w:szCs w:val="24"/>
        </w:rPr>
        <w:pict>
          <v:shape id="_x0000_s1028" type="#_x0000_t75" style="position:absolute;margin-left:70.85pt;margin-top:.6pt;width:73.75pt;height:36.3pt;z-index:251703296;mso-position-horizontal-relative:text;mso-position-vertical-relative:text">
            <v:imagedata r:id="rId21" o:title=""/>
          </v:shape>
          <o:OLEObject Type="Embed" ProgID="Equation.DSMT4" ShapeID="_x0000_s1028" DrawAspect="Content" ObjectID="_1524469995" r:id="rId22"/>
        </w:pict>
      </w:r>
      <w:r w:rsidR="00D7632E">
        <w:rPr>
          <w:rFonts w:cs="Frutiger-Light"/>
          <w:noProof/>
          <w:szCs w:val="24"/>
        </w:rPr>
        <mc:AlternateContent>
          <mc:Choice Requires="wpg">
            <w:drawing>
              <wp:anchor distT="0" distB="0" distL="114300" distR="114300" simplePos="0" relativeHeight="251471360" behindDoc="0" locked="0" layoutInCell="1" allowOverlap="1" wp14:anchorId="457A8128" wp14:editId="07B9B466">
                <wp:simplePos x="0" y="0"/>
                <wp:positionH relativeFrom="column">
                  <wp:posOffset>-117043</wp:posOffset>
                </wp:positionH>
                <wp:positionV relativeFrom="paragraph">
                  <wp:posOffset>70891</wp:posOffset>
                </wp:positionV>
                <wp:extent cx="2149805" cy="1294499"/>
                <wp:effectExtent l="0" t="0" r="0" b="1270"/>
                <wp:wrapNone/>
                <wp:docPr id="33" name="Group 33"/>
                <wp:cNvGraphicFramePr/>
                <a:graphic xmlns:a="http://schemas.openxmlformats.org/drawingml/2006/main">
                  <a:graphicData uri="http://schemas.microsoft.com/office/word/2010/wordprocessingGroup">
                    <wpg:wgp>
                      <wpg:cNvGrpSpPr/>
                      <wpg:grpSpPr>
                        <a:xfrm>
                          <a:off x="0" y="0"/>
                          <a:ext cx="2149805" cy="1294499"/>
                          <a:chOff x="0" y="0"/>
                          <a:chExt cx="2149805" cy="1294499"/>
                        </a:xfrm>
                      </wpg:grpSpPr>
                      <wps:wsp>
                        <wps:cNvPr id="16" name="Right Triangle 16"/>
                        <wps:cNvSpPr>
                          <a:spLocks noChangeAspect="1"/>
                        </wps:cNvSpPr>
                        <wps:spPr>
                          <a:xfrm>
                            <a:off x="446227" y="0"/>
                            <a:ext cx="1443600" cy="9720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Text Box 17"/>
                        <wps:cNvSpPr txBox="1"/>
                        <wps:spPr>
                          <a:xfrm>
                            <a:off x="0" y="299924"/>
                            <a:ext cx="490118" cy="3288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F529A5">
                              <w:r>
                                <w:t>2.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929030" y="965607"/>
                            <a:ext cx="534010" cy="3288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F529A5">
                              <w:r>
                                <w:t>4.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1836115" y="841248"/>
                            <a:ext cx="313690" cy="328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D7632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Arc 30"/>
                        <wps:cNvSpPr/>
                        <wps:spPr>
                          <a:xfrm flipH="1">
                            <a:off x="1521561" y="709575"/>
                            <a:ext cx="380365" cy="542290"/>
                          </a:xfrm>
                          <a:prstGeom prst="arc">
                            <a:avLst>
                              <a:gd name="adj1" fmla="val 17887514"/>
                              <a:gd name="adj2" fmla="val 0"/>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5="http://schemas.microsoft.com/office/word/2012/wordml">
            <w:pict>
              <v:group w14:anchorId="457A8128" id="Group 33" o:spid="_x0000_s1045" style="position:absolute;margin-left:-9.2pt;margin-top:5.6pt;width:169.3pt;height:101.95pt;z-index:251471360" coordsize="21498,12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">
                <v:shape id="Right Triangle 16" o:spid="_x0000_s1046" type="#_x0000_t6" style="position:absolute;left:4462;width:14436;height:9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wmQb0A&#10;AADbAAAADwAAAGRycy9kb3ducmV2LnhtbERPS4vCMBC+C/6HMMLeNFVElmoUn7hXq6DHoRnbYjOp&#10;SdT67zcLwt7m43vObNGaWjzJ+cqyguEgAUGcW11xoeB03PW/QfiArLG2TAre5GEx73ZmmGr74gM9&#10;s1CIGMI+RQVlCE0qpc9LMugHtiGO3NU6gyFCV0jt8BXDTS1HSTKRBiuODSU2tC4pv2UPo2BF280+&#10;G1IV8Ezv1X1/QdeMlfrqtcspiEBt+Bd/3D86zp/A3y/xADn/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XwmQb0AAADbAAAADwAAAAAAAAAAAAAAAACYAgAAZHJzL2Rvd25yZXYu&#10;eG1sUEsFBgAAAAAEAAQA9QAAAIIDAAAAAA==&#10;" filled="f" strokecolor="black [3213]" strokeweight="1pt">
                  <v:path arrowok="t"/>
                  <o:lock v:ext="edit" aspectratio="t"/>
                </v:shape>
                <v:shape id="Text Box 17" o:spid="_x0000_s1047" type="#_x0000_t202" style="position:absolute;top:2999;width:4901;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E7669E" w:rsidRDefault="00E7669E" w:rsidP="00F529A5">
                        <w:r>
                          <w:t>2.70</w:t>
                        </w:r>
                      </w:p>
                    </w:txbxContent>
                  </v:textbox>
                </v:shape>
                <v:shape id="Text Box 18" o:spid="_x0000_s1048" type="#_x0000_t202" style="position:absolute;left:9290;top:9656;width:5340;height:3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E7669E" w:rsidRDefault="00E7669E" w:rsidP="00F529A5">
                        <w:r>
                          <w:t>4.01</w:t>
                        </w:r>
                      </w:p>
                    </w:txbxContent>
                  </v:textbox>
                </v:shape>
                <v:shape id="Text Box 29" o:spid="_x0000_s1049" type="#_x0000_t202" style="position:absolute;left:18361;top:8412;width:3137;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E7669E" w:rsidRDefault="00E7669E" w:rsidP="00D7632E">
                        <w:r>
                          <w:t>A</w:t>
                        </w:r>
                      </w:p>
                    </w:txbxContent>
                  </v:textbox>
                </v:shape>
                <v:shape id="Arc 30" o:spid="_x0000_s1050" style="position:absolute;left:15215;top:7095;width:3804;height:5423;flip:x;visibility:visible;mso-wrap-style:square;v-text-anchor:middle" coordsize="380365,542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2lj78A&#10;AADbAAAADwAAAGRycy9kb3ducmV2LnhtbERPyWrDMBC9F/oPYgK51XJiiItrOZRAoFAIZOl9sKZe&#10;ao2MpXr5++gQyPHx9nw/m06MNLjGsoJNFIMgLq1uuFJwux7f3kE4j6yxs0wKFnKwL15fcsy0nfhM&#10;48VXIoSwy1BB7X2fSenKmgy6yPbEgfu1g0Ef4FBJPeAUwk0nt3G8kwYbDg019nSoqfy7/BsFvG3b&#10;8tSmUyrnLh2Tn+Wovw9KrVfz5wcIT7N/ih/uL60gCevDl/ADZHE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aWPvwAAANsAAAAPAAAAAAAAAAAAAAAAAJgCAABkcnMvZG93bnJl&#10;di54bWxQSwUGAAAAAAQABAD1AAAAhAMAAAAA&#10;" path="m305457,55484nsc352661,106770,380366,186532,380366,271145r-190183,l305457,55484xem305457,55484nfc352661,106770,380366,186532,380366,271145e" filled="f" strokecolor="black [3040]" strokeweight="1pt">
                  <v:path arrowok="t" o:connecttype="custom" o:connectlocs="305457,55484;380366,271145" o:connectangles="0,0"/>
                </v:shape>
              </v:group>
            </w:pict>
          </mc:Fallback>
        </mc:AlternateContent>
      </w:r>
    </w:p>
    <w:p w:rsidR="00277C6A" w:rsidRDefault="001C6138" w:rsidP="006A18CF">
      <w:pPr>
        <w:autoSpaceDE w:val="0"/>
        <w:autoSpaceDN w:val="0"/>
        <w:adjustRightInd w:val="0"/>
        <w:rPr>
          <w:rFonts w:cs="Frutiger-Light"/>
          <w:szCs w:val="24"/>
        </w:rPr>
      </w:pPr>
      <w:r>
        <w:rPr>
          <w:rFonts w:cs="Frutiger-Light"/>
          <w:noProof/>
          <w:szCs w:val="24"/>
        </w:rPr>
        <w:pict>
          <v:shape id="_x0000_s1030" type="#_x0000_t75" style="position:absolute;margin-left:391.1pt;margin-top:.95pt;width:73.8pt;height:36.3pt;z-index:251705344;mso-position-horizontal-relative:text;mso-position-vertical-relative:text">
            <v:imagedata r:id="rId23" o:title=""/>
          </v:shape>
          <o:OLEObject Type="Embed" ProgID="Equation.DSMT4" ShapeID="_x0000_s1030" DrawAspect="Content" ObjectID="_1524469996" r:id="rId24"/>
        </w:pict>
      </w:r>
      <w:r>
        <w:rPr>
          <w:rFonts w:cs="Frutiger-Light"/>
          <w:noProof/>
          <w:szCs w:val="24"/>
        </w:rPr>
        <w:pict>
          <v:shape id="_x0000_s1029" type="#_x0000_t75" style="position:absolute;margin-left:255.6pt;margin-top:.95pt;width:73.8pt;height:36.3pt;z-index:251704320;mso-position-horizontal-relative:text;mso-position-vertical-relative:text">
            <v:imagedata r:id="rId25" o:title=""/>
          </v:shape>
          <o:OLEObject Type="Embed" ProgID="Equation.DSMT4" ShapeID="_x0000_s1029" DrawAspect="Content" ObjectID="_1524469997" r:id="rId26"/>
        </w:pict>
      </w:r>
      <w:r w:rsidR="00D7632E">
        <w:rPr>
          <w:rFonts w:cs="Frutiger-Light"/>
          <w:noProof/>
          <w:szCs w:val="24"/>
        </w:rPr>
        <mc:AlternateContent>
          <mc:Choice Requires="wpg">
            <w:drawing>
              <wp:anchor distT="0" distB="0" distL="114300" distR="114300" simplePos="0" relativeHeight="251525632" behindDoc="0" locked="0" layoutInCell="1" allowOverlap="1" wp14:anchorId="284B8670" wp14:editId="74712D28">
                <wp:simplePos x="0" y="0"/>
                <wp:positionH relativeFrom="column">
                  <wp:posOffset>2362810</wp:posOffset>
                </wp:positionH>
                <wp:positionV relativeFrom="paragraph">
                  <wp:posOffset>89662</wp:posOffset>
                </wp:positionV>
                <wp:extent cx="1748046" cy="1025093"/>
                <wp:effectExtent l="0" t="0" r="0" b="0"/>
                <wp:wrapNone/>
                <wp:docPr id="35" name="Group 35"/>
                <wp:cNvGraphicFramePr/>
                <a:graphic xmlns:a="http://schemas.openxmlformats.org/drawingml/2006/main">
                  <a:graphicData uri="http://schemas.microsoft.com/office/word/2010/wordprocessingGroup">
                    <wpg:wgp>
                      <wpg:cNvGrpSpPr/>
                      <wpg:grpSpPr>
                        <a:xfrm>
                          <a:off x="0" y="0"/>
                          <a:ext cx="1748046" cy="1025093"/>
                          <a:chOff x="0" y="0"/>
                          <a:chExt cx="1748046" cy="1025093"/>
                        </a:xfrm>
                      </wpg:grpSpPr>
                      <wps:wsp>
                        <wps:cNvPr id="14" name="Right Triangle 14"/>
                        <wps:cNvSpPr>
                          <a:spLocks noChangeAspect="1"/>
                        </wps:cNvSpPr>
                        <wps:spPr>
                          <a:xfrm>
                            <a:off x="387705" y="0"/>
                            <a:ext cx="1119600" cy="7560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Text Box 19"/>
                        <wps:cNvSpPr txBox="1"/>
                        <wps:spPr>
                          <a:xfrm>
                            <a:off x="0" y="175565"/>
                            <a:ext cx="512064" cy="328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F529A5">
                              <w:r>
                                <w:t>2.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658368" y="687629"/>
                            <a:ext cx="504749" cy="328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F529A5">
                              <w:r>
                                <w:t>3.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1433779" y="614477"/>
                            <a:ext cx="314267" cy="3288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D7632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Arc 32"/>
                        <wps:cNvSpPr/>
                        <wps:spPr>
                          <a:xfrm flipH="1">
                            <a:off x="1126540" y="482803"/>
                            <a:ext cx="380365" cy="542290"/>
                          </a:xfrm>
                          <a:prstGeom prst="arc">
                            <a:avLst>
                              <a:gd name="adj1" fmla="val 17887514"/>
                              <a:gd name="adj2" fmla="val 0"/>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5="http://schemas.microsoft.com/office/word/2012/wordml">
            <w:pict>
              <v:group w14:anchorId="284B8670" id="Group 35" o:spid="_x0000_s1051" style="position:absolute;margin-left:186.05pt;margin-top:7.05pt;width:137.65pt;height:80.7pt;z-index:251525632" coordsize="17480,10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">
                <v:shape id="Right Triangle 14" o:spid="_x0000_s1052" type="#_x0000_t6" style="position:absolute;left:3877;width:11196;height:7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Idrb4A&#10;AADbAAAADwAAAGRycy9kb3ducmV2LnhtbERPTYvCMBC9C/6HMII3m7rIItUo6irudaugx6EZ22Iz&#10;qUnU+u83Cwve5vE+Z77sTCMe5HxtWcE4SUEQF1bXXCo4HnajKQgfkDU2lknBizwsF/3eHDNtn/xD&#10;jzyUIoawz1BBFUKbSemLigz6xLbEkbtYZzBE6EqpHT5juGnkR5p+SoM1x4YKW9pUVFzzu1Gwpu3X&#10;Ph9THfBEr/Vtf0bXTpQaDrrVDESgLrzF/+5vHedP4O+XeIBc/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iHa2+AAAA2wAAAA8AAAAAAAAAAAAAAAAAmAIAAGRycy9kb3ducmV2&#10;LnhtbFBLBQYAAAAABAAEAPUAAACDAwAAAAA=&#10;" filled="f" strokecolor="black [3213]" strokeweight="1pt">
                  <v:path arrowok="t"/>
                  <o:lock v:ext="edit" aspectratio="t"/>
                </v:shape>
                <v:shape id="Text Box 19" o:spid="_x0000_s1053" type="#_x0000_t202" style="position:absolute;top:1755;width:5120;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E7669E" w:rsidRDefault="00E7669E" w:rsidP="00F529A5">
                        <w:r>
                          <w:t>2.10</w:t>
                        </w:r>
                      </w:p>
                    </w:txbxContent>
                  </v:textbox>
                </v:shape>
                <v:shape id="Text Box 21" o:spid="_x0000_s1054" type="#_x0000_t202" style="position:absolute;left:6583;top:6876;width:5048;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E7669E" w:rsidRDefault="00E7669E" w:rsidP="00F529A5">
                        <w:r>
                          <w:t>3.12</w:t>
                        </w:r>
                      </w:p>
                    </w:txbxContent>
                  </v:textbox>
                </v:shape>
                <v:shape id="Text Box 28" o:spid="_x0000_s1055" type="#_x0000_t202" style="position:absolute;left:14337;top:6144;width:3143;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E7669E" w:rsidRDefault="00E7669E" w:rsidP="00D7632E">
                        <w:r>
                          <w:t>A</w:t>
                        </w:r>
                      </w:p>
                    </w:txbxContent>
                  </v:textbox>
                </v:shape>
                <v:shape id="Arc 32" o:spid="_x0000_s1056" style="position:absolute;left:11265;top:4828;width:3804;height:5422;flip:x;visibility:visible;mso-wrap-style:square;v-text-anchor:middle" coordsize="380365,542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eY8MA&#10;AADbAAAADwAAAGRycy9kb3ducmV2LnhtbESPzWrDMBCE74G+g9hCb7FcG+riWg4lYCgUCkmT+2Jt&#10;/BNrZSzVdt6+ChR6HGbmG6bYrWYQM02us6zgOYpBENdWd9woOH1X21cQziNrHCyTghs52JUPmwJz&#10;bRc+0Hz0jQgQdjkqaL0fcyld3ZJBF9mROHgXOxn0QU6N1BMuAW4GmcTxizTYcVhocaR9S/X1+GMU&#10;cNL39VefLZlch2xOz7dKf+6Venpc399AeFr9f/iv/aEVpAncv4QfI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OeY8MAAADbAAAADwAAAAAAAAAAAAAAAACYAgAAZHJzL2Rv&#10;d25yZXYueG1sUEsFBgAAAAAEAAQA9QAAAIgDAAAAAA==&#10;" path="m305457,55484nsc352661,106770,380366,186532,380366,271145r-190183,l305457,55484xem305457,55484nfc352661,106770,380366,186532,380366,271145e" filled="f" strokecolor="black [3040]" strokeweight="1pt">
                  <v:path arrowok="t" o:connecttype="custom" o:connectlocs="305457,55484;380366,271145" o:connectangles="0,0"/>
                </v:shape>
              </v:group>
            </w:pict>
          </mc:Fallback>
        </mc:AlternateContent>
      </w:r>
    </w:p>
    <w:p w:rsidR="00277C6A" w:rsidRDefault="00D7632E" w:rsidP="006A18CF">
      <w:pPr>
        <w:autoSpaceDE w:val="0"/>
        <w:autoSpaceDN w:val="0"/>
        <w:adjustRightInd w:val="0"/>
        <w:rPr>
          <w:rFonts w:cs="Frutiger-Light"/>
          <w:szCs w:val="24"/>
        </w:rPr>
      </w:pPr>
      <w:r>
        <w:rPr>
          <w:rFonts w:cs="Frutiger-Light"/>
          <w:noProof/>
          <w:szCs w:val="24"/>
        </w:rPr>
        <mc:AlternateContent>
          <mc:Choice Requires="wpg">
            <w:drawing>
              <wp:anchor distT="0" distB="0" distL="114300" distR="114300" simplePos="0" relativeHeight="251499008" behindDoc="0" locked="0" layoutInCell="1" allowOverlap="1" wp14:anchorId="34DE59C2" wp14:editId="512635A0">
                <wp:simplePos x="0" y="0"/>
                <wp:positionH relativeFrom="column">
                  <wp:posOffset>4315968</wp:posOffset>
                </wp:positionH>
                <wp:positionV relativeFrom="paragraph">
                  <wp:posOffset>130378</wp:posOffset>
                </wp:positionV>
                <wp:extent cx="1331080" cy="782435"/>
                <wp:effectExtent l="0" t="0" r="0" b="0"/>
                <wp:wrapNone/>
                <wp:docPr id="36" name="Group 36"/>
                <wp:cNvGraphicFramePr/>
                <a:graphic xmlns:a="http://schemas.openxmlformats.org/drawingml/2006/main">
                  <a:graphicData uri="http://schemas.microsoft.com/office/word/2010/wordprocessingGroup">
                    <wpg:wgp>
                      <wpg:cNvGrpSpPr/>
                      <wpg:grpSpPr>
                        <a:xfrm>
                          <a:off x="0" y="0"/>
                          <a:ext cx="1331080" cy="782435"/>
                          <a:chOff x="0" y="0"/>
                          <a:chExt cx="1331080" cy="782435"/>
                        </a:xfrm>
                      </wpg:grpSpPr>
                      <wps:wsp>
                        <wps:cNvPr id="15" name="Right Triangle 15"/>
                        <wps:cNvSpPr>
                          <a:spLocks noChangeAspect="1"/>
                        </wps:cNvSpPr>
                        <wps:spPr>
                          <a:xfrm>
                            <a:off x="380390" y="0"/>
                            <a:ext cx="691200" cy="4680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Text Box 20"/>
                        <wps:cNvSpPr txBox="1"/>
                        <wps:spPr>
                          <a:xfrm>
                            <a:off x="0" y="80467"/>
                            <a:ext cx="519379" cy="328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F529A5">
                              <w:r>
                                <w:t>1.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468173" y="453543"/>
                            <a:ext cx="512064" cy="3288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F529A5">
                              <w:r>
                                <w:t>1.9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016813" y="336499"/>
                            <a:ext cx="314267" cy="3288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D7632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Arc 31"/>
                        <wps:cNvSpPr/>
                        <wps:spPr>
                          <a:xfrm flipH="1">
                            <a:off x="694944" y="197511"/>
                            <a:ext cx="380365" cy="542290"/>
                          </a:xfrm>
                          <a:prstGeom prst="arc">
                            <a:avLst>
                              <a:gd name="adj1" fmla="val 17887514"/>
                              <a:gd name="adj2" fmla="val 0"/>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5="http://schemas.microsoft.com/office/word/2012/wordml">
            <w:pict>
              <v:group w14:anchorId="34DE59C2" id="Group 36" o:spid="_x0000_s1057" style="position:absolute;margin-left:339.85pt;margin-top:10.25pt;width:104.8pt;height:61.6pt;z-index:251499008" coordsize="13310,7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">
                <v:shape id="Right Triangle 15" o:spid="_x0000_s1058" type="#_x0000_t6" style="position:absolute;left:3803;width:6912;height:4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4Nr4A&#10;AADbAAAADwAAAGRycy9kb3ducmV2LnhtbERPTYvCMBC9L/gfwgje1tRFF6lGUXdFr1sFPQ7N2Bab&#10;SU2yWv+9EQRv83ifM523phZXcr6yrGDQT0AQ51ZXXCjY79afYxA+IGusLZOCO3mYzzofU0y1vfEf&#10;XbNQiBjCPkUFZQhNKqXPSzLo+7YhjtzJOoMhQldI7fAWw00tv5LkWxqsODaU2NCqpPyc/RsFS/r9&#10;2WQDqgIe6L68bI7omqFSvW67mIAI1Ia3+OXe6jh/BM9f4gFy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2uuDa+AAAA2wAAAA8AAAAAAAAAAAAAAAAAmAIAAGRycy9kb3ducmV2&#10;LnhtbFBLBQYAAAAABAAEAPUAAACDAwAAAAA=&#10;" filled="f" strokecolor="black [3213]" strokeweight="1pt">
                  <v:path arrowok="t"/>
                  <o:lock v:ext="edit" aspectratio="t"/>
                </v:shape>
                <v:shape id="Text Box 20" o:spid="_x0000_s1059" type="#_x0000_t202" style="position:absolute;top:804;width:5193;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E7669E" w:rsidRDefault="00E7669E" w:rsidP="00F529A5">
                        <w:r>
                          <w:t>1.30</w:t>
                        </w:r>
                      </w:p>
                    </w:txbxContent>
                  </v:textbox>
                </v:shape>
                <v:shape id="Text Box 22" o:spid="_x0000_s1060" type="#_x0000_t202" style="position:absolute;left:4681;top:4535;width:5121;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E7669E" w:rsidRDefault="00E7669E" w:rsidP="00F529A5">
                        <w:r>
                          <w:t>1.937</w:t>
                        </w:r>
                      </w:p>
                    </w:txbxContent>
                  </v:textbox>
                </v:shape>
                <v:shape id="Text Box 27" o:spid="_x0000_s1061" type="#_x0000_t202" style="position:absolute;left:10168;top:3364;width:3142;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E7669E" w:rsidRDefault="00E7669E" w:rsidP="00D7632E">
                        <w:r>
                          <w:t>A</w:t>
                        </w:r>
                      </w:p>
                    </w:txbxContent>
                  </v:textbox>
                </v:shape>
                <v:shape id="Arc 31" o:spid="_x0000_s1062" style="position:absolute;left:6949;top:1975;width:3804;height:5423;flip:x;visibility:visible;mso-wrap-style:square;v-text-anchor:middle" coordsize="380365,542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EAFMMA&#10;AADbAAAADwAAAGRycy9kb3ducmV2LnhtbESP3WrCQBSE7wu+w3KE3jUbIzQSs4oIAaFQqNX7Q/aY&#10;H7NnQ3ZN4tt3C4VeDjPzDZPvZ9OJkQbXWFawimIQxKXVDVcKLt/F2waE88gaO8uk4EkO9rvFS46Z&#10;thN/0Xj2lQgQdhkqqL3vMyldWZNBF9meOHg3Oxj0QQ6V1ANOAW46mcTxuzTYcFiosadjTeX9/DAK&#10;OGnb8rNNp1TOXTqur89CfxyVel3Ohy0IT7P/D/+1T1rBegW/X8I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EAFMMAAADbAAAADwAAAAAAAAAAAAAAAACYAgAAZHJzL2Rv&#10;d25yZXYueG1sUEsFBgAAAAAEAAQA9QAAAIgDAAAAAA==&#10;" path="m305457,55484nsc352661,106770,380366,186532,380366,271145r-190183,l305457,55484xem305457,55484nfc352661,106770,380366,186532,380366,271145e" filled="f" strokecolor="black [3040]" strokeweight="1pt">
                  <v:path arrowok="t" o:connecttype="custom" o:connectlocs="305457,55484;380366,271145" o:connectangles="0,0"/>
                </v:shape>
              </v:group>
            </w:pict>
          </mc:Fallback>
        </mc:AlternateContent>
      </w:r>
    </w:p>
    <w:p w:rsidR="00277C6A" w:rsidRDefault="00277C6A" w:rsidP="006A18CF">
      <w:pPr>
        <w:autoSpaceDE w:val="0"/>
        <w:autoSpaceDN w:val="0"/>
        <w:adjustRightInd w:val="0"/>
        <w:rPr>
          <w:rFonts w:cs="Frutiger-Light"/>
          <w:szCs w:val="24"/>
        </w:rPr>
      </w:pPr>
    </w:p>
    <w:p w:rsidR="00277C6A" w:rsidRDefault="00277C6A" w:rsidP="006A18CF">
      <w:pPr>
        <w:autoSpaceDE w:val="0"/>
        <w:autoSpaceDN w:val="0"/>
        <w:adjustRightInd w:val="0"/>
        <w:rPr>
          <w:rFonts w:cs="Frutiger-Light"/>
          <w:szCs w:val="24"/>
        </w:rPr>
      </w:pPr>
    </w:p>
    <w:p w:rsidR="00277C6A" w:rsidRDefault="00277C6A" w:rsidP="006A18CF">
      <w:pPr>
        <w:autoSpaceDE w:val="0"/>
        <w:autoSpaceDN w:val="0"/>
        <w:adjustRightInd w:val="0"/>
        <w:rPr>
          <w:rFonts w:cs="Frutiger-Light"/>
          <w:szCs w:val="24"/>
        </w:rPr>
      </w:pPr>
    </w:p>
    <w:p w:rsidR="00277C6A" w:rsidRDefault="00277C6A" w:rsidP="006A18CF">
      <w:pPr>
        <w:autoSpaceDE w:val="0"/>
        <w:autoSpaceDN w:val="0"/>
        <w:adjustRightInd w:val="0"/>
        <w:rPr>
          <w:rFonts w:cs="Frutiger-Light"/>
          <w:szCs w:val="24"/>
        </w:rPr>
      </w:pPr>
    </w:p>
    <w:p w:rsidR="00277C6A" w:rsidRDefault="002C0600" w:rsidP="00974853">
      <w:pPr>
        <w:autoSpaceDE w:val="0"/>
        <w:autoSpaceDN w:val="0"/>
        <w:adjustRightInd w:val="0"/>
        <w:rPr>
          <w:rFonts w:cs="Frutiger-Light"/>
          <w:szCs w:val="24"/>
        </w:rPr>
      </w:pPr>
      <w:r>
        <w:rPr>
          <w:rFonts w:cs="Frutiger-Light"/>
          <w:szCs w:val="24"/>
        </w:rPr>
        <w:t xml:space="preserve"> </w:t>
      </w:r>
      <w:r w:rsidR="00AD4B68" w:rsidRPr="00AD4B68">
        <w:rPr>
          <w:rFonts w:cs="Frutiger-Light"/>
          <w:position w:val="-96"/>
          <w:szCs w:val="24"/>
        </w:rPr>
        <w:object w:dxaOrig="2580" w:dyaOrig="2020">
          <v:shape id="_x0000_i1028" type="#_x0000_t75" style="width:129.25pt;height:100.6pt" o:ole="">
            <v:imagedata r:id="rId27" o:title=""/>
          </v:shape>
          <o:OLEObject Type="Embed" ProgID="Equation.DSMT4" ShapeID="_x0000_i1028" DrawAspect="Content" ObjectID="_1524469975" r:id="rId28"/>
        </w:object>
      </w:r>
      <w:r w:rsidR="00AD4B68">
        <w:rPr>
          <w:rFonts w:cs="Frutiger-Light"/>
          <w:szCs w:val="24"/>
        </w:rPr>
        <w:tab/>
      </w:r>
      <w:r w:rsidR="00AD4B68">
        <w:rPr>
          <w:rFonts w:cs="Frutiger-Light"/>
          <w:szCs w:val="24"/>
        </w:rPr>
        <w:tab/>
      </w:r>
      <w:r w:rsidR="00E80CFC" w:rsidRPr="00AD4B68">
        <w:rPr>
          <w:rFonts w:cs="Frutiger-Light"/>
          <w:position w:val="-96"/>
          <w:szCs w:val="24"/>
        </w:rPr>
        <w:object w:dxaOrig="2580" w:dyaOrig="2020">
          <v:shape id="_x0000_i1029" type="#_x0000_t75" style="width:129.25pt;height:100.6pt" o:ole="">
            <v:imagedata r:id="rId29" o:title=""/>
          </v:shape>
          <o:OLEObject Type="Embed" ProgID="Equation.DSMT4" ShapeID="_x0000_i1029" DrawAspect="Content" ObjectID="_1524469976" r:id="rId30"/>
        </w:object>
      </w:r>
      <w:r w:rsidR="00AD4B68">
        <w:rPr>
          <w:rFonts w:cs="Frutiger-Light"/>
          <w:szCs w:val="24"/>
        </w:rPr>
        <w:tab/>
      </w:r>
      <w:r w:rsidR="00E80CFC" w:rsidRPr="00AD4B68">
        <w:rPr>
          <w:rFonts w:cs="Frutiger-Light"/>
          <w:position w:val="-96"/>
          <w:szCs w:val="24"/>
        </w:rPr>
        <w:object w:dxaOrig="2580" w:dyaOrig="2020">
          <v:shape id="_x0000_i1030" type="#_x0000_t75" style="width:129.25pt;height:100.6pt" o:ole="">
            <v:imagedata r:id="rId31" o:title=""/>
          </v:shape>
          <o:OLEObject Type="Embed" ProgID="Equation.DSMT4" ShapeID="_x0000_i1030" DrawAspect="Content" ObjectID="_1524469977" r:id="rId32"/>
        </w:object>
      </w:r>
    </w:p>
    <w:p w:rsidR="00B35C2A" w:rsidRDefault="00F11211" w:rsidP="006A18CF">
      <w:pPr>
        <w:autoSpaceDE w:val="0"/>
        <w:autoSpaceDN w:val="0"/>
        <w:adjustRightInd w:val="0"/>
        <w:rPr>
          <w:rFonts w:cs="Frutiger-Light"/>
          <w:szCs w:val="24"/>
        </w:rPr>
      </w:pPr>
      <w:r>
        <w:rPr>
          <w:rFonts w:cs="Frutiger-Light"/>
          <w:szCs w:val="24"/>
        </w:rPr>
        <w:lastRenderedPageBreak/>
        <w:t xml:space="preserve">The important thing to grasp is that </w:t>
      </w:r>
      <w:r w:rsidRPr="00F11211">
        <w:rPr>
          <w:rFonts w:cs="Frutiger-Light"/>
          <w:i/>
          <w:szCs w:val="24"/>
        </w:rPr>
        <w:t>the same ratio value emerges for the same angle no matter how large or how small the triangle</w:t>
      </w:r>
      <w:r>
        <w:rPr>
          <w:rFonts w:cs="Frutiger-Light"/>
          <w:szCs w:val="24"/>
        </w:rPr>
        <w:t>.</w:t>
      </w:r>
    </w:p>
    <w:p w:rsidR="00F11211" w:rsidRDefault="00F11211" w:rsidP="006A18CF">
      <w:pPr>
        <w:autoSpaceDE w:val="0"/>
        <w:autoSpaceDN w:val="0"/>
        <w:adjustRightInd w:val="0"/>
        <w:rPr>
          <w:rFonts w:cs="Frutiger-Light"/>
          <w:szCs w:val="24"/>
        </w:rPr>
      </w:pPr>
    </w:p>
    <w:p w:rsidR="00F11211" w:rsidRDefault="00F11211" w:rsidP="006A18CF">
      <w:pPr>
        <w:autoSpaceDE w:val="0"/>
        <w:autoSpaceDN w:val="0"/>
        <w:adjustRightInd w:val="0"/>
        <w:rPr>
          <w:rFonts w:cs="Frutiger-Light"/>
          <w:szCs w:val="24"/>
        </w:rPr>
      </w:pPr>
      <w:r>
        <w:rPr>
          <w:rFonts w:cs="Frutiger-Light"/>
          <w:szCs w:val="24"/>
        </w:rPr>
        <w:t>The Greeks gave special names for each of the ratios</w:t>
      </w:r>
      <w:r w:rsidR="00BB1BF5">
        <w:rPr>
          <w:rFonts w:cs="Frutiger-Light"/>
          <w:szCs w:val="24"/>
        </w:rPr>
        <w:t>:</w:t>
      </w:r>
    </w:p>
    <w:p w:rsidR="00BB1BF5" w:rsidRDefault="00BB1BF5" w:rsidP="006A18CF">
      <w:pPr>
        <w:autoSpaceDE w:val="0"/>
        <w:autoSpaceDN w:val="0"/>
        <w:adjustRightInd w:val="0"/>
        <w:rPr>
          <w:rFonts w:cs="Frutiger-Light"/>
          <w:szCs w:val="24"/>
        </w:rPr>
      </w:pPr>
      <w:r w:rsidRPr="00BB1BF5">
        <w:rPr>
          <w:rFonts w:cs="Frutiger-Light"/>
          <w:b/>
          <w:szCs w:val="24"/>
        </w:rPr>
        <w:t>sine</w:t>
      </w:r>
      <w:r>
        <w:rPr>
          <w:rFonts w:cs="Frutiger-Light"/>
          <w:szCs w:val="24"/>
        </w:rPr>
        <w:t xml:space="preserve"> = </w:t>
      </w:r>
      <w:r w:rsidRPr="0074484C">
        <w:rPr>
          <w:rFonts w:cs="Frutiger-Light"/>
          <w:position w:val="-28"/>
          <w:szCs w:val="24"/>
        </w:rPr>
        <w:object w:dxaOrig="1260" w:dyaOrig="660">
          <v:shape id="_x0000_i1031" type="#_x0000_t75" style="width:62.75pt;height:32.75pt" o:ole="">
            <v:imagedata r:id="rId17" o:title=""/>
          </v:shape>
          <o:OLEObject Type="Embed" ProgID="Equation.DSMT4" ShapeID="_x0000_i1031" DrawAspect="Content" ObjectID="_1524469978" r:id="rId33"/>
        </w:object>
      </w:r>
      <w:r>
        <w:rPr>
          <w:rFonts w:cs="Frutiger-Light"/>
          <w:szCs w:val="24"/>
        </w:rPr>
        <w:tab/>
      </w:r>
      <w:r>
        <w:rPr>
          <w:rFonts w:cs="Frutiger-Light"/>
          <w:szCs w:val="24"/>
        </w:rPr>
        <w:tab/>
      </w:r>
      <w:r w:rsidRPr="00BB1BF5">
        <w:rPr>
          <w:rFonts w:cs="Frutiger-Light"/>
          <w:b/>
          <w:szCs w:val="24"/>
        </w:rPr>
        <w:t>cosine</w:t>
      </w:r>
      <w:r>
        <w:rPr>
          <w:rFonts w:cs="Frutiger-Light"/>
          <w:szCs w:val="24"/>
        </w:rPr>
        <w:t xml:space="preserve"> = </w:t>
      </w:r>
      <w:r w:rsidRPr="0074484C">
        <w:rPr>
          <w:rFonts w:cs="Frutiger-Light"/>
          <w:position w:val="-28"/>
          <w:szCs w:val="24"/>
        </w:rPr>
        <w:object w:dxaOrig="1260" w:dyaOrig="660">
          <v:shape id="_x0000_i1032" type="#_x0000_t75" style="width:62.75pt;height:32.75pt" o:ole="">
            <v:imagedata r:id="rId19" o:title=""/>
          </v:shape>
          <o:OLEObject Type="Embed" ProgID="Equation.DSMT4" ShapeID="_x0000_i1032" DrawAspect="Content" ObjectID="_1524469979" r:id="rId34"/>
        </w:object>
      </w:r>
      <w:r w:rsidR="00234835">
        <w:rPr>
          <w:rFonts w:cs="Frutiger-Light"/>
          <w:szCs w:val="24"/>
        </w:rPr>
        <w:tab/>
      </w:r>
      <w:r w:rsidR="00234835">
        <w:rPr>
          <w:rFonts w:cs="Frutiger-Light"/>
          <w:szCs w:val="24"/>
        </w:rPr>
        <w:tab/>
      </w:r>
      <w:r w:rsidR="00234835" w:rsidRPr="00234835">
        <w:rPr>
          <w:rFonts w:cs="Frutiger-Light"/>
          <w:b/>
          <w:szCs w:val="24"/>
        </w:rPr>
        <w:t xml:space="preserve"> </w:t>
      </w:r>
      <w:r w:rsidR="00234835" w:rsidRPr="00BB1BF5">
        <w:rPr>
          <w:rFonts w:cs="Frutiger-Light"/>
          <w:b/>
          <w:szCs w:val="24"/>
        </w:rPr>
        <w:t>tangent</w:t>
      </w:r>
      <w:r w:rsidR="00234835">
        <w:rPr>
          <w:rFonts w:cs="Frutiger-Light"/>
          <w:szCs w:val="24"/>
        </w:rPr>
        <w:t xml:space="preserve"> = </w:t>
      </w:r>
      <w:r w:rsidR="00234835" w:rsidRPr="0074484C">
        <w:rPr>
          <w:rFonts w:cs="Frutiger-Light"/>
          <w:position w:val="-28"/>
          <w:szCs w:val="24"/>
        </w:rPr>
        <w:object w:dxaOrig="960" w:dyaOrig="660">
          <v:shape id="_x0000_i1033" type="#_x0000_t75" style="width:48pt;height:32.75pt" o:ole="">
            <v:imagedata r:id="rId15" o:title=""/>
          </v:shape>
          <o:OLEObject Type="Embed" ProgID="Equation.DSMT4" ShapeID="_x0000_i1033" DrawAspect="Content" ObjectID="_1524469980" r:id="rId35"/>
        </w:object>
      </w:r>
    </w:p>
    <w:p w:rsidR="00234835" w:rsidRDefault="00234835" w:rsidP="00234835">
      <w:pPr>
        <w:tabs>
          <w:tab w:val="left" w:pos="2160"/>
        </w:tabs>
        <w:autoSpaceDE w:val="0"/>
        <w:autoSpaceDN w:val="0"/>
        <w:adjustRightInd w:val="0"/>
        <w:rPr>
          <w:rFonts w:cs="Frutiger-Light"/>
          <w:szCs w:val="24"/>
        </w:rPr>
      </w:pPr>
      <w:r>
        <w:rPr>
          <w:rFonts w:cs="Frutiger-Light"/>
          <w:szCs w:val="24"/>
        </w:rPr>
        <w:t xml:space="preserve">In other words, </w:t>
      </w:r>
      <w:r>
        <w:rPr>
          <w:rFonts w:cs="Frutiger-Light"/>
          <w:szCs w:val="24"/>
        </w:rPr>
        <w:tab/>
        <w:t>sine = opposite over hypotenuse (SOH)</w:t>
      </w:r>
    </w:p>
    <w:p w:rsidR="00234835" w:rsidRDefault="00234835" w:rsidP="00234835">
      <w:pPr>
        <w:tabs>
          <w:tab w:val="left" w:pos="2160"/>
        </w:tabs>
        <w:autoSpaceDE w:val="0"/>
        <w:autoSpaceDN w:val="0"/>
        <w:adjustRightInd w:val="0"/>
        <w:rPr>
          <w:rFonts w:cs="Frutiger-Light"/>
          <w:szCs w:val="24"/>
        </w:rPr>
      </w:pPr>
      <w:r>
        <w:rPr>
          <w:rFonts w:cs="Frutiger-Light"/>
          <w:szCs w:val="24"/>
        </w:rPr>
        <w:tab/>
        <w:t>cosine = adjacent over hypotenuse (CAH)</w:t>
      </w:r>
    </w:p>
    <w:p w:rsidR="00234835" w:rsidRDefault="00234835" w:rsidP="00234835">
      <w:pPr>
        <w:tabs>
          <w:tab w:val="left" w:pos="2160"/>
        </w:tabs>
        <w:autoSpaceDE w:val="0"/>
        <w:autoSpaceDN w:val="0"/>
        <w:adjustRightInd w:val="0"/>
        <w:rPr>
          <w:rFonts w:cs="Frutiger-Light"/>
          <w:szCs w:val="24"/>
        </w:rPr>
      </w:pPr>
      <w:r>
        <w:rPr>
          <w:rFonts w:cs="Frutiger-Light"/>
          <w:szCs w:val="24"/>
        </w:rPr>
        <w:tab/>
        <w:t>tangent = opposite over adjacent (TOA)</w:t>
      </w:r>
    </w:p>
    <w:p w:rsidR="00234835" w:rsidRDefault="00234835" w:rsidP="00234835">
      <w:pPr>
        <w:tabs>
          <w:tab w:val="left" w:pos="2160"/>
        </w:tabs>
        <w:autoSpaceDE w:val="0"/>
        <w:autoSpaceDN w:val="0"/>
        <w:adjustRightInd w:val="0"/>
        <w:rPr>
          <w:rFonts w:cs="Frutiger-Light"/>
          <w:szCs w:val="24"/>
        </w:rPr>
      </w:pPr>
    </w:p>
    <w:p w:rsidR="00234835" w:rsidRDefault="00234835" w:rsidP="00234835">
      <w:pPr>
        <w:tabs>
          <w:tab w:val="left" w:pos="2160"/>
        </w:tabs>
        <w:autoSpaceDE w:val="0"/>
        <w:autoSpaceDN w:val="0"/>
        <w:adjustRightInd w:val="0"/>
        <w:rPr>
          <w:rFonts w:cs="Frutiger-Light"/>
          <w:szCs w:val="24"/>
        </w:rPr>
      </w:pPr>
      <w:r>
        <w:rPr>
          <w:rFonts w:cs="Frutiger-Light"/>
          <w:szCs w:val="24"/>
        </w:rPr>
        <w:tab/>
        <w:t>remember:</w:t>
      </w:r>
      <w:r>
        <w:rPr>
          <w:rFonts w:cs="Frutiger-Light"/>
          <w:szCs w:val="24"/>
        </w:rPr>
        <w:tab/>
      </w:r>
      <w:r w:rsidRPr="00676CFB">
        <w:rPr>
          <w:rFonts w:cs="Frutiger-Light"/>
          <w:b/>
          <w:szCs w:val="24"/>
        </w:rPr>
        <w:t>SOH CAH TOA</w:t>
      </w:r>
    </w:p>
    <w:p w:rsidR="00234835" w:rsidRPr="00B676FF" w:rsidRDefault="00234835" w:rsidP="006A18CF">
      <w:pPr>
        <w:autoSpaceDE w:val="0"/>
        <w:autoSpaceDN w:val="0"/>
        <w:adjustRightInd w:val="0"/>
        <w:rPr>
          <w:rFonts w:cs="Frutiger-Light"/>
          <w:szCs w:val="24"/>
        </w:rPr>
      </w:pPr>
    </w:p>
    <w:p w:rsidR="00B35C2A" w:rsidRDefault="00234835" w:rsidP="00B71B84">
      <w:pPr>
        <w:pStyle w:val="Heading1"/>
      </w:pPr>
      <w:r>
        <w:t>The tangent ratio</w:t>
      </w:r>
    </w:p>
    <w:p w:rsidR="006A18CF" w:rsidRPr="006A18CF" w:rsidRDefault="00472313" w:rsidP="006A18CF">
      <w:pPr>
        <w:autoSpaceDE w:val="0"/>
        <w:autoSpaceDN w:val="0"/>
        <w:adjustRightInd w:val="0"/>
        <w:rPr>
          <w:rFonts w:cs="Minion-Regular"/>
          <w:szCs w:val="24"/>
        </w:rPr>
      </w:pPr>
      <w:r>
        <w:rPr>
          <w:rFonts w:cs="Frutiger-Light"/>
          <w:noProof/>
          <w:szCs w:val="24"/>
        </w:rPr>
        <mc:AlternateContent>
          <mc:Choice Requires="wpg">
            <w:drawing>
              <wp:anchor distT="0" distB="0" distL="114300" distR="114300" simplePos="0" relativeHeight="251902464" behindDoc="0" locked="0" layoutInCell="1" allowOverlap="1" wp14:anchorId="52EC18B2" wp14:editId="467C5116">
                <wp:simplePos x="0" y="0"/>
                <wp:positionH relativeFrom="column">
                  <wp:posOffset>3846830</wp:posOffset>
                </wp:positionH>
                <wp:positionV relativeFrom="paragraph">
                  <wp:posOffset>27305</wp:posOffset>
                </wp:positionV>
                <wp:extent cx="1975485" cy="1418590"/>
                <wp:effectExtent l="0" t="0" r="24765" b="0"/>
                <wp:wrapSquare wrapText="bothSides"/>
                <wp:docPr id="3" name="Group 3"/>
                <wp:cNvGraphicFramePr/>
                <a:graphic xmlns:a="http://schemas.openxmlformats.org/drawingml/2006/main">
                  <a:graphicData uri="http://schemas.microsoft.com/office/word/2010/wordprocessingGroup">
                    <wpg:wgp>
                      <wpg:cNvGrpSpPr/>
                      <wpg:grpSpPr>
                        <a:xfrm>
                          <a:off x="0" y="0"/>
                          <a:ext cx="1975485" cy="1418590"/>
                          <a:chOff x="298164" y="-285736"/>
                          <a:chExt cx="1976625" cy="1419848"/>
                        </a:xfrm>
                      </wpg:grpSpPr>
                      <wps:wsp>
                        <wps:cNvPr id="23" name="Right Triangle 23"/>
                        <wps:cNvSpPr/>
                        <wps:spPr>
                          <a:xfrm>
                            <a:off x="987552" y="0"/>
                            <a:ext cx="1287237" cy="782638"/>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298164" y="256032"/>
                            <a:ext cx="826015" cy="35869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71B84">
                              <w:r>
                                <w:rPr>
                                  <w:b/>
                                </w:rPr>
                                <w:t>adjac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864622" y="-277759"/>
                            <a:ext cx="314267" cy="2777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71B84">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Rectangle 37"/>
                        <wps:cNvSpPr/>
                        <wps:spPr>
                          <a:xfrm>
                            <a:off x="994868" y="680314"/>
                            <a:ext cx="80223" cy="9468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Text Box 42"/>
                        <wps:cNvSpPr txBox="1"/>
                        <wps:spPr>
                          <a:xfrm>
                            <a:off x="1192460" y="775152"/>
                            <a:ext cx="798620" cy="358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B71B84">
                              <w:r>
                                <w:rPr>
                                  <w:b/>
                                </w:rPr>
                                <w:t>opposite</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Arc 43"/>
                        <wps:cNvSpPr/>
                        <wps:spPr>
                          <a:xfrm rot="12421945" flipH="1">
                            <a:off x="811592" y="-285736"/>
                            <a:ext cx="379730" cy="541655"/>
                          </a:xfrm>
                          <a:prstGeom prst="arc">
                            <a:avLst>
                              <a:gd name="adj1" fmla="val 17887514"/>
                              <a:gd name="adj2" fmla="val 20899606"/>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52EC18B2" id="Group 3" o:spid="_x0000_s1063" style="position:absolute;margin-left:302.9pt;margin-top:2.15pt;width:155.55pt;height:111.7pt;z-index:251902464;mso-width-relative:margin;mso-height-relative:margin" coordorigin="2981,-2857" coordsize="19766,14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">
                <v:shape id="Right Triangle 23" o:spid="_x0000_s1064" type="#_x0000_t6" style="position:absolute;left:9875;width:12872;height:7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d2ZMQA&#10;AADbAAAADwAAAGRycy9kb3ducmV2LnhtbESPQWvCQBSE7wX/w/IEb3XTCEWjq9RSwUIvjV56e919&#10;JsHs25hdY/TXdwuCx2FmvmEWq97WoqPWV44VvIwTEMTamYoLBfvd5nkKwgdkg7VjUnAlD6vl4GmB&#10;mXEX/qYuD4WIEPYZKihDaDIpvS7Joh+7hjh6B9daDFG2hTQtXiLc1jJNkldpseK4UGJD7yXpY362&#10;Cj5OPp3QcX3++dWdvt2+zD7/nCk1GvZvcxCB+vAI39tboyCdwP+X+A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ndmTEAAAA2wAAAA8AAAAAAAAAAAAAAAAAmAIAAGRycy9k&#10;b3ducmV2LnhtbFBLBQYAAAAABAAEAPUAAACJAwAAAAA=&#10;" filled="f" strokecolor="black [1600]" strokeweight="2pt"/>
                <v:shape id="Text Box 25" o:spid="_x0000_s1065" type="#_x0000_t202" style="position:absolute;left:2981;top:2560;width:8260;height:3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E7669E" w:rsidRDefault="00E7669E" w:rsidP="00B71B84">
                        <w:r>
                          <w:rPr>
                            <w:b/>
                          </w:rPr>
                          <w:t>adjacent</w:t>
                        </w:r>
                      </w:p>
                    </w:txbxContent>
                  </v:textbox>
                </v:shape>
                <v:shape id="Text Box 26" o:spid="_x0000_s1066" type="#_x0000_t202" style="position:absolute;left:8646;top:-2777;width:3142;height:2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E7669E" w:rsidRDefault="00E7669E" w:rsidP="00B71B84">
                        <w:r>
                          <w:t>A</w:t>
                        </w:r>
                      </w:p>
                    </w:txbxContent>
                  </v:textbox>
                </v:shape>
                <v:rect id="Rectangle 37" o:spid="_x0000_s1067" style="position:absolute;left:9948;top:6803;width:802;height: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uzi8MA&#10;AADbAAAADwAAAGRycy9kb3ducmV2LnhtbESPwWrDMBBE74X+g9hCLiWR60AS3MgmBAq5uJC0H7BY&#10;W8vEWimWHLt/XxUKPQ4z84bZV7PtxZ2G0DlW8LLKQBA3TnfcKvj8eFvuQISIrLF3TAq+KUBVPj7s&#10;sdBu4jPdL7EVCcKhQAUmRl9IGRpDFsPKeeLkfbnBYkxyaKUecEpw28s8yzbSYsdpwaCno6Hmehmt&#10;gnnc3W71eLWG1nX/nEf/Xnuv1OJpPryCiDTH//Bf+6QVrLfw+yX9AF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uzi8MAAADbAAAADwAAAAAAAAAAAAAAAACYAgAAZHJzL2Rv&#10;d25yZXYueG1sUEsFBgAAAAAEAAQA9QAAAIgDAAAAAA==&#10;" filled="f" strokecolor="black [3213]"/>
                <v:shape id="Text Box 42" o:spid="_x0000_s1068" type="#_x0000_t202" style="position:absolute;left:11924;top:7751;width:7986;height:3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E7669E" w:rsidRDefault="00E7669E" w:rsidP="00B71B84">
                        <w:r>
                          <w:rPr>
                            <w:b/>
                          </w:rPr>
                          <w:t>opposite</w:t>
                        </w:r>
                        <w:r>
                          <w:t xml:space="preserve"> </w:t>
                        </w:r>
                      </w:p>
                    </w:txbxContent>
                  </v:textbox>
                </v:shape>
                <v:shape id="Arc 43" o:spid="_x0000_s1069" style="position:absolute;left:8115;top:-2857;width:3798;height:5416;rotation:10024884fd;flip:x;visibility:visible;mso-wrap-style:square;v-text-anchor:middle" coordsize="379730,541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tVKsUA&#10;AADbAAAADwAAAGRycy9kb3ducmV2LnhtbESPQWvCQBSE74L/YXlCb3WjLaWkriJqJYgITS29PrPP&#10;bDD7NmS3mvrr3ULB4zAz3zCTWWdrcabWV44VjIYJCOLC6YpLBfvP98dXED4ga6wdk4Jf8jCb9nsT&#10;TLW78Aed81CKCGGfogITQpNK6QtDFv3QNcTRO7rWYoiyLaVu8RLhtpbjJHmRFiuOCwYbWhgqTvmP&#10;VZAd1pvrpjDZ+vtrb3Z+deXRdqnUw6Cbv4EI1IV7+L+daQXPT/D3Jf4A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O1UqxQAAANsAAAAPAAAAAAAAAAAAAAAAAJgCAABkcnMv&#10;ZG93bnJldi54bWxQSwUGAAAAAAQABAD1AAAAigMAAAAA&#10;" path="m304983,55459nsc344511,98449,370644,161835,377769,232006l189865,270828,304983,55459xem304983,55459nfc344511,98449,370644,161835,377769,232006e" filled="f" strokecolor="black [3040]" strokeweight="1pt">
                  <v:path arrowok="t" o:connecttype="custom" o:connectlocs="304983,55459;377769,232006" o:connectangles="0,0"/>
                </v:shape>
                <w10:wrap type="square"/>
              </v:group>
            </w:pict>
          </mc:Fallback>
        </mc:AlternateContent>
      </w:r>
      <w:r w:rsidR="003567BF">
        <w:rPr>
          <w:rFonts w:cs="Frutiger-Light"/>
          <w:noProof/>
          <w:szCs w:val="24"/>
        </w:rPr>
        <w:t>In this section of the</w:t>
      </w:r>
      <w:r w:rsidR="00234835">
        <w:rPr>
          <w:rFonts w:cs="Frutiger-Light"/>
          <w:szCs w:val="24"/>
        </w:rPr>
        <w:t xml:space="preserve"> lesson we will talk about the tangent function.  In </w:t>
      </w:r>
      <w:r w:rsidR="003567BF">
        <w:rPr>
          <w:rFonts w:cs="Frutiger-Light"/>
          <w:szCs w:val="24"/>
        </w:rPr>
        <w:t>the next section</w:t>
      </w:r>
      <w:r w:rsidR="00B71B84">
        <w:rPr>
          <w:rFonts w:cs="Frutiger-Light"/>
          <w:szCs w:val="24"/>
        </w:rPr>
        <w:t xml:space="preserve"> we will </w:t>
      </w:r>
      <w:r w:rsidR="00676CFB">
        <w:rPr>
          <w:rFonts w:cs="Frutiger-Light"/>
          <w:szCs w:val="24"/>
        </w:rPr>
        <w:t>revisit</w:t>
      </w:r>
      <w:r w:rsidR="00B71B84">
        <w:rPr>
          <w:rFonts w:cs="Frutiger-Light"/>
          <w:szCs w:val="24"/>
        </w:rPr>
        <w:t xml:space="preserve"> the sine and cosine ratios</w:t>
      </w:r>
      <w:r w:rsidR="00676CFB">
        <w:rPr>
          <w:rFonts w:cs="Frutiger-Light"/>
          <w:szCs w:val="24"/>
        </w:rPr>
        <w:t>.</w:t>
      </w:r>
      <w:r w:rsidR="003567BF">
        <w:rPr>
          <w:rFonts w:cs="Frutiger-Light"/>
          <w:szCs w:val="24"/>
        </w:rPr>
        <w:t xml:space="preserve"> </w:t>
      </w:r>
      <w:r>
        <w:rPr>
          <w:rFonts w:cs="Minion-Regular"/>
          <w:szCs w:val="24"/>
        </w:rPr>
        <w:t xml:space="preserve">As we saw above, the tangent ratio is the ratio of the opposite over the adjacent sides of the triangle and it </w:t>
      </w:r>
      <w:r w:rsidR="006A18CF" w:rsidRPr="006A18CF">
        <w:rPr>
          <w:rFonts w:cs="Minion-Regular"/>
          <w:szCs w:val="24"/>
        </w:rPr>
        <w:t>depends only on the measure of the angle, not on how large</w:t>
      </w:r>
      <w:r>
        <w:rPr>
          <w:rFonts w:cs="Minion-Regular"/>
          <w:szCs w:val="24"/>
        </w:rPr>
        <w:t xml:space="preserve"> </w:t>
      </w:r>
      <w:r w:rsidR="006A18CF" w:rsidRPr="006A18CF">
        <w:rPr>
          <w:rFonts w:cs="Minion-Regular"/>
          <w:szCs w:val="24"/>
        </w:rPr>
        <w:t>or small the triangle is.</w:t>
      </w:r>
    </w:p>
    <w:p w:rsidR="00676CFB" w:rsidRDefault="00676CFB" w:rsidP="00472313">
      <w:pPr>
        <w:autoSpaceDE w:val="0"/>
        <w:autoSpaceDN w:val="0"/>
        <w:adjustRightInd w:val="0"/>
        <w:rPr>
          <w:rFonts w:cs="Minion-Regular"/>
          <w:szCs w:val="24"/>
        </w:rPr>
      </w:pPr>
    </w:p>
    <w:p w:rsidR="006A18CF" w:rsidRDefault="006A18CF" w:rsidP="00472313">
      <w:pPr>
        <w:autoSpaceDE w:val="0"/>
        <w:autoSpaceDN w:val="0"/>
        <w:adjustRightInd w:val="0"/>
        <w:rPr>
          <w:rFonts w:cs="Minion-Regular"/>
          <w:szCs w:val="24"/>
        </w:rPr>
      </w:pPr>
      <w:r w:rsidRPr="006A18CF">
        <w:rPr>
          <w:rFonts w:cs="Minion-Regular"/>
          <w:szCs w:val="24"/>
        </w:rPr>
        <w:t xml:space="preserve">The tangent ratio for </w:t>
      </w:r>
      <w:r w:rsidRPr="006A18CF">
        <w:rPr>
          <w:rFonts w:ascii="Cambria Math" w:hAnsi="Cambria Math" w:cs="Cambria Math"/>
          <w:szCs w:val="24"/>
        </w:rPr>
        <w:t>∠</w:t>
      </w:r>
      <w:r w:rsidRPr="006A18CF">
        <w:rPr>
          <w:rFonts w:cs="Minion-Regular"/>
          <w:szCs w:val="24"/>
        </w:rPr>
        <w:t xml:space="preserve">A is written as </w:t>
      </w:r>
      <w:r w:rsidRPr="00472313">
        <w:rPr>
          <w:rFonts w:cs="Minion-Regular"/>
          <w:b/>
          <w:szCs w:val="24"/>
        </w:rPr>
        <w:t>tan A</w:t>
      </w:r>
      <w:r w:rsidRPr="006A18CF">
        <w:rPr>
          <w:rFonts w:cs="Minion-Regular"/>
          <w:szCs w:val="24"/>
        </w:rPr>
        <w:t>.</w:t>
      </w:r>
      <w:r w:rsidR="00472313">
        <w:rPr>
          <w:rFonts w:cs="Minion-Regular"/>
          <w:szCs w:val="24"/>
        </w:rPr>
        <w:t xml:space="preserve"> </w:t>
      </w:r>
      <w:r w:rsidRPr="006A18CF">
        <w:rPr>
          <w:rFonts w:cs="Minion-Regular"/>
          <w:szCs w:val="24"/>
        </w:rPr>
        <w:t xml:space="preserve">We usually write the tangent ratio as </w:t>
      </w:r>
      <w:r w:rsidR="00472313">
        <w:rPr>
          <w:rFonts w:cs="Minion-Regular"/>
          <w:szCs w:val="24"/>
        </w:rPr>
        <w:t>one of the following, depending on which is more convenient at the time</w:t>
      </w:r>
      <w:r w:rsidRPr="006A18CF">
        <w:rPr>
          <w:rFonts w:cs="Minion-Regular"/>
          <w:szCs w:val="24"/>
        </w:rPr>
        <w:t>.</w:t>
      </w:r>
    </w:p>
    <w:p w:rsidR="00472313" w:rsidRDefault="00676CFB" w:rsidP="00472313">
      <w:pPr>
        <w:autoSpaceDE w:val="0"/>
        <w:autoSpaceDN w:val="0"/>
        <w:adjustRightInd w:val="0"/>
        <w:rPr>
          <w:rFonts w:cs="Minion-Regular"/>
          <w:szCs w:val="24"/>
        </w:rPr>
      </w:pPr>
      <w:r>
        <w:rPr>
          <w:rFonts w:cs="Minion-Regular"/>
          <w:szCs w:val="24"/>
        </w:rPr>
        <w:tab/>
      </w:r>
      <w:r w:rsidRPr="00472313">
        <w:rPr>
          <w:rFonts w:cs="Minion-Regular"/>
          <w:position w:val="-28"/>
          <w:szCs w:val="24"/>
        </w:rPr>
        <w:object w:dxaOrig="5280" w:dyaOrig="660">
          <v:shape id="_x0000_i1034" type="#_x0000_t75" style="width:263.55pt;height:32.75pt" o:ole="">
            <v:imagedata r:id="rId36" o:title=""/>
          </v:shape>
          <o:OLEObject Type="Embed" ProgID="Equation.DSMT4" ShapeID="_x0000_i1034" DrawAspect="Content" ObjectID="_1524469981" r:id="rId37"/>
        </w:object>
      </w:r>
    </w:p>
    <w:p w:rsidR="00B208B6" w:rsidRDefault="00B208B6" w:rsidP="00B208B6">
      <w:pPr>
        <w:pStyle w:val="Heading2"/>
      </w:pPr>
      <w:r>
        <w:t>Calculating the ratio</w:t>
      </w:r>
    </w:p>
    <w:p w:rsidR="00917FF1" w:rsidRDefault="00917FF1" w:rsidP="006A18CF">
      <w:pPr>
        <w:autoSpaceDE w:val="0"/>
        <w:autoSpaceDN w:val="0"/>
        <w:adjustRightInd w:val="0"/>
        <w:rPr>
          <w:rFonts w:cs="Minion-Regular"/>
          <w:szCs w:val="24"/>
        </w:rPr>
      </w:pPr>
      <w:r>
        <w:rPr>
          <w:rFonts w:cs="Minion-Regular"/>
          <w:noProof/>
          <w:szCs w:val="24"/>
        </w:rPr>
        <mc:AlternateContent>
          <mc:Choice Requires="wpg">
            <w:drawing>
              <wp:anchor distT="0" distB="0" distL="114300" distR="114300" simplePos="0" relativeHeight="251917824" behindDoc="0" locked="0" layoutInCell="1" allowOverlap="1" wp14:anchorId="0CDAB68A" wp14:editId="3D999231">
                <wp:simplePos x="0" y="0"/>
                <wp:positionH relativeFrom="column">
                  <wp:posOffset>4162349</wp:posOffset>
                </wp:positionH>
                <wp:positionV relativeFrom="paragraph">
                  <wp:posOffset>-117196</wp:posOffset>
                </wp:positionV>
                <wp:extent cx="1945005" cy="1381760"/>
                <wp:effectExtent l="0" t="0" r="0" b="0"/>
                <wp:wrapSquare wrapText="bothSides"/>
                <wp:docPr id="74" name="Group 74"/>
                <wp:cNvGraphicFramePr/>
                <a:graphic xmlns:a="http://schemas.openxmlformats.org/drawingml/2006/main">
                  <a:graphicData uri="http://schemas.microsoft.com/office/word/2010/wordprocessingGroup">
                    <wpg:wgp>
                      <wpg:cNvGrpSpPr/>
                      <wpg:grpSpPr>
                        <a:xfrm>
                          <a:off x="0" y="0"/>
                          <a:ext cx="1945005" cy="1381760"/>
                          <a:chOff x="0" y="0"/>
                          <a:chExt cx="1945493" cy="1382268"/>
                        </a:xfrm>
                      </wpg:grpSpPr>
                      <wps:wsp>
                        <wps:cNvPr id="53" name="Right Triangle 53"/>
                        <wps:cNvSpPr/>
                        <wps:spPr>
                          <a:xfrm>
                            <a:off x="356324" y="277977"/>
                            <a:ext cx="1260316" cy="792291"/>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Text Box 54"/>
                        <wps:cNvSpPr txBox="1"/>
                        <wps:spPr>
                          <a:xfrm>
                            <a:off x="1616659" y="958292"/>
                            <a:ext cx="328834" cy="3582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917FF1" w:rsidRDefault="00E7669E" w:rsidP="00917FF1">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190195" y="0"/>
                            <a:ext cx="313752" cy="2774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917FF1">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Rectangle 56"/>
                        <wps:cNvSpPr/>
                        <wps:spPr>
                          <a:xfrm>
                            <a:off x="365760" y="958292"/>
                            <a:ext cx="80092" cy="9455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Text Box 72"/>
                        <wps:cNvSpPr txBox="1"/>
                        <wps:spPr>
                          <a:xfrm>
                            <a:off x="797357" y="1024128"/>
                            <a:ext cx="438912" cy="358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917FF1" w:rsidRDefault="00E7669E" w:rsidP="00917FF1">
                              <w: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Text Box 73"/>
                        <wps:cNvSpPr txBox="1"/>
                        <wps:spPr>
                          <a:xfrm>
                            <a:off x="0" y="468173"/>
                            <a:ext cx="438785" cy="358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917FF1" w:rsidRDefault="00E7669E" w:rsidP="00917FF1">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5="http://schemas.microsoft.com/office/word/2012/wordml">
            <w:pict>
              <v:group w14:anchorId="0CDAB68A" id="Group 74" o:spid="_x0000_s1070" style="position:absolute;margin-left:327.75pt;margin-top:-9.25pt;width:153.15pt;height:108.8pt;z-index:251917824" coordsize="19454,13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">
                <v:shape id="Right Triangle 53" o:spid="_x0000_s1071" type="#_x0000_t6" style="position:absolute;left:3563;top:2779;width:12603;height:79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FGcUA&#10;AADbAAAADwAAAGRycy9kb3ducmV2LnhtbESPQWvCQBSE74L/YXmCN91UaanRVVpRUOilqRdvz93X&#10;JJh9G7NrTP31bqHQ4zAz3zCLVWcr0VLjS8cKnsYJCGLtTMm5gsPXdvQKwgdkg5VjUvBDHlbLfm+B&#10;qXE3/qQ2C7mIEPYpKihCqFMpvS7Ioh+7mjh6366xGKJscmkavEW4reQkSV6kxZLjQoE1rQvS5+xq&#10;FWwufjKl8/v1eNKtvt8/zCHbz5QaDrq3OYhAXfgP/7V3RsHzFH6/xB8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QUZxQAAANsAAAAPAAAAAAAAAAAAAAAAAJgCAABkcnMv&#10;ZG93bnJldi54bWxQSwUGAAAAAAQABAD1AAAAigMAAAAA&#10;" filled="f" strokecolor="black [1600]" strokeweight="2pt"/>
                <v:shape id="Text Box 54" o:spid="_x0000_s1072" type="#_x0000_t202" style="position:absolute;left:16166;top:9582;width:3288;height:3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E7669E" w:rsidRPr="00917FF1" w:rsidRDefault="00E7669E" w:rsidP="00917FF1">
                        <w:r>
                          <w:t>G</w:t>
                        </w:r>
                      </w:p>
                    </w:txbxContent>
                  </v:textbox>
                </v:shape>
                <v:shape id="Text Box 55" o:spid="_x0000_s1073" type="#_x0000_t202" style="position:absolute;left:1901;width:3138;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E7669E" w:rsidRDefault="00E7669E" w:rsidP="00917FF1">
                        <w:r>
                          <w:t>F</w:t>
                        </w:r>
                      </w:p>
                    </w:txbxContent>
                  </v:textbox>
                </v:shape>
                <v:rect id="Rectangle 56" o:spid="_x0000_s1074" style="position:absolute;left:3657;top:9582;width:801;height: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jzsMIA&#10;AADbAAAADwAAAGRycy9kb3ducmV2LnhtbESP3YrCMBSE7wXfIRxhb2RNVRSpRhFhYW8q+PMAh+Zs&#10;U2xOYpNq9+03C4KXw8x8w2x2vW3Eg9pQO1YwnWQgiEuna64UXC9fnysQISJrbByTgl8KsNsOBxvM&#10;tXvyiR7nWIkE4ZCjAhOjz6UMpSGLYeI8cfJ+XGsxJtlWUrf4THDbyFmWLaXFmtOCQU8HQ+Xt3FkF&#10;fbe634vuZg3Ni2Y8i/5YeK/Ux6jfr0FE6uM7/Gp/awWLJfx/S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uPOwwgAAANsAAAAPAAAAAAAAAAAAAAAAAJgCAABkcnMvZG93&#10;bnJldi54bWxQSwUGAAAAAAQABAD1AAAAhwMAAAAA&#10;" filled="f" strokecolor="black [3213]"/>
                <v:shape id="Text Box 72" o:spid="_x0000_s1075" type="#_x0000_t202" style="position:absolute;left:7973;top:10241;width:4389;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E7669E" w:rsidRPr="00917FF1" w:rsidRDefault="00E7669E" w:rsidP="00917FF1">
                        <w:r>
                          <w:t>3.5</w:t>
                        </w:r>
                      </w:p>
                    </w:txbxContent>
                  </v:textbox>
                </v:shape>
                <v:shape id="Text Box 73" o:spid="_x0000_s1076" type="#_x0000_t202" style="position:absolute;top:4681;width:4387;height:3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E7669E" w:rsidRPr="00917FF1" w:rsidRDefault="00E7669E" w:rsidP="00917FF1">
                        <w:r>
                          <w:t>2.2</w:t>
                        </w:r>
                      </w:p>
                    </w:txbxContent>
                  </v:textbox>
                </v:shape>
                <w10:wrap type="square"/>
              </v:group>
            </w:pict>
          </mc:Fallback>
        </mc:AlternateContent>
      </w:r>
      <w:r w:rsidR="006A18CF" w:rsidRPr="006A18CF">
        <w:rPr>
          <w:rFonts w:cs="Minion-Regular"/>
          <w:szCs w:val="24"/>
        </w:rPr>
        <w:t>The value of the tangent ratio is usually expressed as</w:t>
      </w:r>
      <w:r w:rsidR="00676CFB">
        <w:rPr>
          <w:rFonts w:cs="Minion-Regular"/>
          <w:szCs w:val="24"/>
        </w:rPr>
        <w:t xml:space="preserve"> </w:t>
      </w:r>
      <w:r w:rsidR="006A18CF" w:rsidRPr="006A18CF">
        <w:rPr>
          <w:rFonts w:cs="Minion-Regular"/>
          <w:szCs w:val="24"/>
        </w:rPr>
        <w:t>a decimal that compares the lengths of the sides.</w:t>
      </w:r>
      <w:r w:rsidR="00676CFB">
        <w:rPr>
          <w:rFonts w:cs="Minion-Regular"/>
          <w:szCs w:val="24"/>
        </w:rPr>
        <w:t xml:space="preserve"> </w:t>
      </w:r>
      <w:r w:rsidR="006A18CF" w:rsidRPr="006A18CF">
        <w:rPr>
          <w:rFonts w:cs="Minion-Regular"/>
          <w:szCs w:val="24"/>
        </w:rPr>
        <w:t xml:space="preserve">For example, </w:t>
      </w:r>
      <w:r w:rsidR="00676CFB">
        <w:rPr>
          <w:rFonts w:cs="Minion-Regular"/>
          <w:szCs w:val="24"/>
        </w:rPr>
        <w:t xml:space="preserve">consider the </w:t>
      </w:r>
      <w:r>
        <w:rPr>
          <w:rFonts w:cs="Minion-Regular"/>
          <w:szCs w:val="24"/>
        </w:rPr>
        <w:t xml:space="preserve">following triangle with </w:t>
      </w:r>
      <w:r w:rsidRPr="006A18CF">
        <w:rPr>
          <w:rFonts w:ascii="Cambria Math" w:hAnsi="Cambria Math" w:cs="Cambria Math"/>
          <w:szCs w:val="24"/>
        </w:rPr>
        <w:t>∠</w:t>
      </w:r>
      <w:r>
        <w:rPr>
          <w:rFonts w:cs="Minion-Regular"/>
          <w:szCs w:val="24"/>
        </w:rPr>
        <w:t>F</w:t>
      </w:r>
      <w:r w:rsidRPr="00917FF1">
        <w:rPr>
          <w:rFonts w:cs="Minion-Regular"/>
          <w:szCs w:val="24"/>
        </w:rPr>
        <w:t xml:space="preserve"> </w:t>
      </w:r>
      <w:r>
        <w:rPr>
          <w:rFonts w:cs="Minion-Regular"/>
          <w:szCs w:val="24"/>
        </w:rPr>
        <w:t>and</w:t>
      </w:r>
      <w:r w:rsidRPr="006A18CF">
        <w:rPr>
          <w:rFonts w:cs="Minion-Regular"/>
          <w:szCs w:val="24"/>
        </w:rPr>
        <w:t xml:space="preserve"> </w:t>
      </w:r>
      <w:r w:rsidRPr="006A18CF">
        <w:rPr>
          <w:rFonts w:ascii="Cambria Math" w:hAnsi="Cambria Math" w:cs="Cambria Math"/>
          <w:szCs w:val="24"/>
        </w:rPr>
        <w:t>∠</w:t>
      </w:r>
      <w:r>
        <w:rPr>
          <w:rFonts w:cs="Minion-Regular"/>
          <w:szCs w:val="24"/>
        </w:rPr>
        <w:t>G.</w:t>
      </w:r>
    </w:p>
    <w:p w:rsidR="00917FF1" w:rsidRDefault="00917FF1" w:rsidP="006A18CF">
      <w:pPr>
        <w:autoSpaceDE w:val="0"/>
        <w:autoSpaceDN w:val="0"/>
        <w:adjustRightInd w:val="0"/>
        <w:rPr>
          <w:rFonts w:cs="Minion-Regular"/>
          <w:szCs w:val="24"/>
        </w:rPr>
      </w:pPr>
    </w:p>
    <w:p w:rsidR="00674A21" w:rsidRDefault="00674A21" w:rsidP="006A18CF">
      <w:pPr>
        <w:autoSpaceDE w:val="0"/>
        <w:autoSpaceDN w:val="0"/>
        <w:adjustRightInd w:val="0"/>
        <w:rPr>
          <w:rFonts w:cs="Minion-Regular"/>
          <w:szCs w:val="24"/>
        </w:rPr>
      </w:pPr>
    </w:p>
    <w:p w:rsidR="00674A21" w:rsidRDefault="00674A21" w:rsidP="006A18CF">
      <w:pPr>
        <w:autoSpaceDE w:val="0"/>
        <w:autoSpaceDN w:val="0"/>
        <w:adjustRightInd w:val="0"/>
        <w:rPr>
          <w:rFonts w:cs="Minion-Regular"/>
          <w:szCs w:val="24"/>
        </w:rPr>
      </w:pPr>
      <w:r>
        <w:rPr>
          <w:rFonts w:cs="Minion-Regular"/>
          <w:noProof/>
          <w:szCs w:val="24"/>
        </w:rPr>
        <mc:AlternateContent>
          <mc:Choice Requires="wpg">
            <w:drawing>
              <wp:anchor distT="0" distB="0" distL="114300" distR="114300" simplePos="0" relativeHeight="251919872" behindDoc="0" locked="0" layoutInCell="1" allowOverlap="1" wp14:anchorId="02336E34" wp14:editId="0A176396">
                <wp:simplePos x="0" y="0"/>
                <wp:positionH relativeFrom="column">
                  <wp:posOffset>4117975</wp:posOffset>
                </wp:positionH>
                <wp:positionV relativeFrom="paragraph">
                  <wp:posOffset>4030</wp:posOffset>
                </wp:positionV>
                <wp:extent cx="2039620" cy="1463675"/>
                <wp:effectExtent l="0" t="0" r="0" b="3175"/>
                <wp:wrapSquare wrapText="bothSides"/>
                <wp:docPr id="82" name="Group 82"/>
                <wp:cNvGraphicFramePr/>
                <a:graphic xmlns:a="http://schemas.openxmlformats.org/drawingml/2006/main">
                  <a:graphicData uri="http://schemas.microsoft.com/office/word/2010/wordprocessingGroup">
                    <wpg:wgp>
                      <wpg:cNvGrpSpPr/>
                      <wpg:grpSpPr>
                        <a:xfrm>
                          <a:off x="0" y="0"/>
                          <a:ext cx="2039620" cy="1463675"/>
                          <a:chOff x="-95169" y="28413"/>
                          <a:chExt cx="2040174" cy="1464289"/>
                        </a:xfrm>
                      </wpg:grpSpPr>
                      <wps:wsp>
                        <wps:cNvPr id="71" name="Arc 71"/>
                        <wps:cNvSpPr/>
                        <wps:spPr>
                          <a:xfrm rot="12421945" flipH="1">
                            <a:off x="175565" y="28413"/>
                            <a:ext cx="379095" cy="541020"/>
                          </a:xfrm>
                          <a:prstGeom prst="arc">
                            <a:avLst>
                              <a:gd name="adj1" fmla="val 17887514"/>
                              <a:gd name="adj2" fmla="val 20899606"/>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5" name="Group 75"/>
                        <wpg:cNvGrpSpPr/>
                        <wpg:grpSpPr>
                          <a:xfrm>
                            <a:off x="-95169" y="36576"/>
                            <a:ext cx="2040174" cy="1456126"/>
                            <a:chOff x="-95193" y="0"/>
                            <a:chExt cx="2040686" cy="1456661"/>
                          </a:xfrm>
                        </wpg:grpSpPr>
                        <wps:wsp>
                          <wps:cNvPr id="76" name="Right Triangle 76"/>
                          <wps:cNvSpPr/>
                          <wps:spPr>
                            <a:xfrm>
                              <a:off x="358445" y="277978"/>
                              <a:ext cx="1260659" cy="792531"/>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Text Box 77"/>
                          <wps:cNvSpPr txBox="1"/>
                          <wps:spPr>
                            <a:xfrm>
                              <a:off x="1616659" y="958292"/>
                              <a:ext cx="328834" cy="3582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917FF1" w:rsidRDefault="00E7669E" w:rsidP="00917FF1">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190195" y="0"/>
                              <a:ext cx="313752" cy="2774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917FF1">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Rectangle 79"/>
                          <wps:cNvSpPr/>
                          <wps:spPr>
                            <a:xfrm>
                              <a:off x="365760" y="958292"/>
                              <a:ext cx="80092" cy="9455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Text Box 80"/>
                          <wps:cNvSpPr txBox="1"/>
                          <wps:spPr>
                            <a:xfrm>
                              <a:off x="797357" y="1024128"/>
                              <a:ext cx="476052" cy="4325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917FF1">
                                <w:proofErr w:type="spellStart"/>
                                <w:r>
                                  <w:t>opp</w:t>
                                </w:r>
                                <w:proofErr w:type="spellEnd"/>
                              </w:p>
                              <w:p w:rsidR="00E7669E" w:rsidRPr="00917FF1" w:rsidRDefault="00E7669E" w:rsidP="00917FF1">
                                <w: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Text Box 81"/>
                          <wps:cNvSpPr txBox="1"/>
                          <wps:spPr>
                            <a:xfrm>
                              <a:off x="-95193" y="468173"/>
                              <a:ext cx="453732" cy="424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917FF1">
                                <w:proofErr w:type="spellStart"/>
                                <w:r>
                                  <w:t>adj</w:t>
                                </w:r>
                                <w:proofErr w:type="spellEnd"/>
                              </w:p>
                              <w:p w:rsidR="00E7669E" w:rsidRPr="00917FF1" w:rsidRDefault="00E7669E" w:rsidP="00917FF1">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2336E34" id="Group 82" o:spid="_x0000_s1077" style="position:absolute;margin-left:324.25pt;margin-top:.3pt;width:160.6pt;height:115.25pt;z-index:251919872;mso-width-relative:margin;mso-height-relative:margin" coordorigin="-951,284" coordsize="20401,14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">
                <v:shape id="Arc 71" o:spid="_x0000_s1078" style="position:absolute;left:1755;top:284;width:3791;height:5410;rotation:10024884fd;flip:x;visibility:visible;mso-wrap-style:square;v-text-anchor:middle" coordsize="379095,54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KMsUA&#10;AADbAAAADwAAAGRycy9kb3ducmV2LnhtbESP3WoCMRSE7wt9h3AK3tWspVhZjVLEFhFKUVvx8rg5&#10;+0M3J0sSzbZP3xQKXg4z8w0zW/SmFRdyvrGsYDTMQBAXVjdcKfjYv9xPQPiArLG1TAq+ycNifnsz&#10;w1zbyFu67EIlEoR9jgrqELpcSl/UZNAPbUecvNI6gyFJV0ntMCa4aeVDlo2lwYbTQo0dLWsqvnZn&#10;kyhvh/fP8sSPfvwTX91mFctjG5Ua3PXPUxCB+nAN/7fXWsHTCP6+pB8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ycoyxQAAANsAAAAPAAAAAAAAAAAAAAAAAJgCAABkcnMv&#10;ZG93bnJldi54bWxQSwUGAAAAAAQABAD1AAAAigMAAAAA&#10;" path="m304509,55433nsc343955,98376,370031,161679,377139,231753l189548,270510,304509,55433xem304509,55433nfc343955,98376,370031,161679,377139,231753e" filled="f" strokecolor="black [3040]" strokeweight="1pt">
                  <v:path arrowok="t" o:connecttype="custom" o:connectlocs="304509,55433;377139,231753" o:connectangles="0,0"/>
                </v:shape>
                <v:group id="Group 75" o:spid="_x0000_s1079" style="position:absolute;left:-951;top:365;width:20401;height:14562" coordorigin="-951" coordsize="20406,14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Right Triangle 76" o:spid="_x0000_s1080" type="#_x0000_t6" style="position:absolute;left:3584;top:2779;width:12607;height:7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64cUA&#10;AADbAAAADwAAAGRycy9kb3ducmV2LnhtbESPQWvCQBSE74L/YXlCb7pRwdrUVVQstNCL0Utvr7vP&#10;JJh9G7NrTP313ULB4zAz3zCLVWcr0VLjS8cKxqMEBLF2puRcwfHwNpyD8AHZYOWYFPyQh9Wy31tg&#10;atyN99RmIRcRwj5FBUUIdSql1wVZ9CNXE0fv5BqLIcoml6bBW4TbSk6SZCYtlhwXCqxpW5A+Z1er&#10;YHfxkymdN9evb93q+/3THLOPF6WeBt36FUSgLjzC/+13o+B5Bn9f4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Y/rhxQAAANsAAAAPAAAAAAAAAAAAAAAAAJgCAABkcnMv&#10;ZG93bnJldi54bWxQSwUGAAAAAAQABAD1AAAAigMAAAAA&#10;" filled="f" strokecolor="black [1600]" strokeweight="2pt"/>
                  <v:shape id="Text Box 77" o:spid="_x0000_s1081" type="#_x0000_t202" style="position:absolute;left:16166;top:9582;width:3288;height:3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E7669E" w:rsidRPr="00917FF1" w:rsidRDefault="00E7669E" w:rsidP="00917FF1">
                          <w:r>
                            <w:t>G</w:t>
                          </w:r>
                        </w:p>
                      </w:txbxContent>
                    </v:textbox>
                  </v:shape>
                  <v:shape id="Text Box 78" o:spid="_x0000_s1082" type="#_x0000_t202" style="position:absolute;left:1901;width:3138;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E7669E" w:rsidRDefault="00E7669E" w:rsidP="00917FF1">
                          <w:r>
                            <w:t>F</w:t>
                          </w:r>
                        </w:p>
                      </w:txbxContent>
                    </v:textbox>
                  </v:shape>
                  <v:rect id="Rectangle 79" o:spid="_x0000_s1083" style="position:absolute;left:3657;top:9582;width:801;height: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7osMA&#10;AADbAAAADwAAAGRycy9kb3ducmV2LnhtbESPUWvCMBSF34X9h3CFvchMp+C0GmUMBnupYLcfcGmu&#10;TbG5iU2q3b83guDj4ZzzHc5mN9hWXKgLjWMF79MMBHHldMO1gr/f77cliBCRNbaOScE/BdhtX0Yb&#10;zLW78oEuZaxFgnDIUYGJ0edShsqQxTB1njh5R9dZjEl2tdQdXhPctnKWZQtpseG0YNDTl6HqVPZW&#10;wdAvz+eiP1lD86KdzKLfF94r9ToePtcgIg3xGX60f7SCjxXcv6Qf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7osMAAADbAAAADwAAAAAAAAAAAAAAAACYAgAAZHJzL2Rv&#10;d25yZXYueG1sUEsFBgAAAAAEAAQA9QAAAIgDAAAAAA==&#10;" filled="f" strokecolor="black [3213]"/>
                  <v:shape id="Text Box 80" o:spid="_x0000_s1084" type="#_x0000_t202" style="position:absolute;left:7973;top:10241;width:4761;height:4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E7669E" w:rsidRDefault="00E7669E" w:rsidP="00917FF1">
                          <w:proofErr w:type="spellStart"/>
                          <w:r>
                            <w:t>opp</w:t>
                          </w:r>
                          <w:proofErr w:type="spellEnd"/>
                        </w:p>
                        <w:p w:rsidR="00E7669E" w:rsidRPr="00917FF1" w:rsidRDefault="00E7669E" w:rsidP="00917FF1">
                          <w:r>
                            <w:t>3.5</w:t>
                          </w:r>
                        </w:p>
                      </w:txbxContent>
                    </v:textbox>
                  </v:shape>
                  <v:shape id="Text Box 81" o:spid="_x0000_s1085" type="#_x0000_t202" style="position:absolute;left:-951;top:4681;width:4536;height:4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rsidR="00E7669E" w:rsidRDefault="00E7669E" w:rsidP="00917FF1">
                          <w:proofErr w:type="spellStart"/>
                          <w:r>
                            <w:t>adj</w:t>
                          </w:r>
                          <w:proofErr w:type="spellEnd"/>
                        </w:p>
                        <w:p w:rsidR="00E7669E" w:rsidRPr="00917FF1" w:rsidRDefault="00E7669E" w:rsidP="00917FF1">
                          <w:r>
                            <w:t>2.2</w:t>
                          </w:r>
                        </w:p>
                      </w:txbxContent>
                    </v:textbox>
                  </v:shape>
                </v:group>
                <w10:wrap type="square"/>
              </v:group>
            </w:pict>
          </mc:Fallback>
        </mc:AlternateContent>
      </w:r>
      <w:r>
        <w:rPr>
          <w:rFonts w:cs="Minion-Regular"/>
          <w:szCs w:val="24"/>
        </w:rPr>
        <w:t>To find the tangent of</w:t>
      </w:r>
      <w:r w:rsidR="00974853">
        <w:rPr>
          <w:rFonts w:cs="Minion-Regular"/>
          <w:szCs w:val="24"/>
        </w:rPr>
        <w:t xml:space="preserve"> </w:t>
      </w:r>
      <w:r>
        <w:rPr>
          <w:rFonts w:cs="Minion-Regular"/>
          <w:szCs w:val="24"/>
        </w:rPr>
        <w:t xml:space="preserve"> </w:t>
      </w:r>
      <w:r w:rsidRPr="006A18CF">
        <w:rPr>
          <w:rFonts w:ascii="Cambria Math" w:hAnsi="Cambria Math" w:cs="Cambria Math"/>
          <w:szCs w:val="24"/>
        </w:rPr>
        <w:t>∠</w:t>
      </w:r>
      <w:r>
        <w:rPr>
          <w:rFonts w:cs="Minion-Regular"/>
          <w:szCs w:val="24"/>
        </w:rPr>
        <w:t xml:space="preserve">F we first identify which side is opposite and which side is adjacent to </w:t>
      </w:r>
      <w:r w:rsidRPr="006A18CF">
        <w:rPr>
          <w:rFonts w:ascii="Cambria Math" w:hAnsi="Cambria Math" w:cs="Cambria Math"/>
          <w:szCs w:val="24"/>
        </w:rPr>
        <w:t>∠</w:t>
      </w:r>
      <w:r>
        <w:rPr>
          <w:rFonts w:cs="Minion-Regular"/>
          <w:szCs w:val="24"/>
        </w:rPr>
        <w:t>F.  Then we calculate the tangent</w:t>
      </w:r>
    </w:p>
    <w:p w:rsidR="00674A21" w:rsidRDefault="003567BF" w:rsidP="00674A21">
      <w:pPr>
        <w:autoSpaceDE w:val="0"/>
        <w:autoSpaceDN w:val="0"/>
        <w:adjustRightInd w:val="0"/>
        <w:ind w:left="720"/>
        <w:rPr>
          <w:rFonts w:cs="Minion-Regular"/>
          <w:szCs w:val="24"/>
        </w:rPr>
      </w:pPr>
      <w:r>
        <w:rPr>
          <w:rFonts w:cs="Minion-Regular"/>
          <w:noProof/>
          <w:szCs w:val="24"/>
        </w:rPr>
        <mc:AlternateContent>
          <mc:Choice Requires="wpg">
            <w:drawing>
              <wp:anchor distT="0" distB="0" distL="114300" distR="114300" simplePos="0" relativeHeight="251649536" behindDoc="0" locked="0" layoutInCell="1" allowOverlap="1" wp14:anchorId="05508C37" wp14:editId="7E1FCEF4">
                <wp:simplePos x="0" y="0"/>
                <wp:positionH relativeFrom="column">
                  <wp:posOffset>4117975</wp:posOffset>
                </wp:positionH>
                <wp:positionV relativeFrom="paragraph">
                  <wp:posOffset>815216</wp:posOffset>
                </wp:positionV>
                <wp:extent cx="2039620" cy="1455420"/>
                <wp:effectExtent l="0" t="0" r="0" b="0"/>
                <wp:wrapSquare wrapText="bothSides"/>
                <wp:docPr id="83" name="Group 83"/>
                <wp:cNvGraphicFramePr/>
                <a:graphic xmlns:a="http://schemas.openxmlformats.org/drawingml/2006/main">
                  <a:graphicData uri="http://schemas.microsoft.com/office/word/2010/wordprocessingGroup">
                    <wpg:wgp>
                      <wpg:cNvGrpSpPr/>
                      <wpg:grpSpPr>
                        <a:xfrm>
                          <a:off x="0" y="0"/>
                          <a:ext cx="2039620" cy="1455420"/>
                          <a:chOff x="-95169" y="36576"/>
                          <a:chExt cx="2040174" cy="1456126"/>
                        </a:xfrm>
                      </wpg:grpSpPr>
                      <wps:wsp>
                        <wps:cNvPr id="84" name="Arc 84"/>
                        <wps:cNvSpPr/>
                        <wps:spPr>
                          <a:xfrm flipH="1">
                            <a:off x="1235705" y="856137"/>
                            <a:ext cx="379095" cy="541020"/>
                          </a:xfrm>
                          <a:prstGeom prst="arc">
                            <a:avLst>
                              <a:gd name="adj1" fmla="val 17887514"/>
                              <a:gd name="adj2" fmla="val 20899606"/>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5" name="Group 85"/>
                        <wpg:cNvGrpSpPr/>
                        <wpg:grpSpPr>
                          <a:xfrm>
                            <a:off x="-95169" y="36576"/>
                            <a:ext cx="2040174" cy="1456126"/>
                            <a:chOff x="-95193" y="0"/>
                            <a:chExt cx="2040686" cy="1456661"/>
                          </a:xfrm>
                        </wpg:grpSpPr>
                        <wps:wsp>
                          <wps:cNvPr id="86" name="Right Triangle 86"/>
                          <wps:cNvSpPr/>
                          <wps:spPr>
                            <a:xfrm>
                              <a:off x="358445" y="277978"/>
                              <a:ext cx="1260659" cy="792675"/>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Text Box 87"/>
                          <wps:cNvSpPr txBox="1"/>
                          <wps:spPr>
                            <a:xfrm>
                              <a:off x="1616659" y="958292"/>
                              <a:ext cx="328834" cy="3582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917FF1" w:rsidRDefault="00E7669E" w:rsidP="00674A21">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190195" y="0"/>
                              <a:ext cx="313752" cy="2774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674A21">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Rectangle 89"/>
                          <wps:cNvSpPr/>
                          <wps:spPr>
                            <a:xfrm>
                              <a:off x="365760" y="958292"/>
                              <a:ext cx="80092" cy="9455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Text Box 90"/>
                          <wps:cNvSpPr txBox="1"/>
                          <wps:spPr>
                            <a:xfrm>
                              <a:off x="797357" y="1024128"/>
                              <a:ext cx="476052" cy="4325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674A21">
                                <w:proofErr w:type="spellStart"/>
                                <w:r>
                                  <w:t>adj</w:t>
                                </w:r>
                                <w:proofErr w:type="spellEnd"/>
                              </w:p>
                              <w:p w:rsidR="00E7669E" w:rsidRPr="00917FF1" w:rsidRDefault="00E7669E" w:rsidP="00674A21">
                                <w: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95193" y="468173"/>
                              <a:ext cx="453732" cy="424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674A21">
                                <w:proofErr w:type="spellStart"/>
                                <w:r>
                                  <w:t>opp</w:t>
                                </w:r>
                                <w:proofErr w:type="spellEnd"/>
                              </w:p>
                              <w:p w:rsidR="00E7669E" w:rsidRPr="00917FF1" w:rsidRDefault="00E7669E" w:rsidP="00674A21">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5508C37" id="Group 83" o:spid="_x0000_s1086" style="position:absolute;left:0;text-align:left;margin-left:324.25pt;margin-top:64.2pt;width:160.6pt;height:114.6pt;z-index:251649536;mso-width-relative:margin;mso-height-relative:margin" coordorigin="-951,365" coordsize="20401,14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">
                <v:shape id="Arc 84" o:spid="_x0000_s1087" style="position:absolute;left:12357;top:8561;width:3791;height:5410;flip:x;visibility:visible;mso-wrap-style:square;v-text-anchor:middle" coordsize="379095,54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YlAcEA&#10;AADbAAAADwAAAGRycy9kb3ducmV2LnhtbESPQYvCMBSE7wv+h/AEb2uqyCJdYxGx0Gvrwl4fzbPp&#10;2ryEJmr3328EYY/DzHzD7IrJDuJOY+gdK1gtMxDErdM9dwq+zuX7FkSIyBoHx6TglwIU+9nbDnPt&#10;HlzTvYmdSBAOOSowMfpcytAashiWzhMn7+JGizHJsZN6xEeC20Gus+xDWuw5LRj0dDTUXpubVeDX&#10;J1mV8vRTny9T7Xufme77qtRiPh0+QUSa4n/41a60gu0Gnl/SD5D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GJQHBAAAA2wAAAA8AAAAAAAAAAAAAAAAAmAIAAGRycy9kb3du&#10;cmV2LnhtbFBLBQYAAAAABAAEAPUAAACGAwAAAAA=&#10;" path="m304509,55433nsc343955,98376,370031,161679,377139,231753l189548,270510,304509,55433xem304509,55433nfc343955,98376,370031,161679,377139,231753e" filled="f" strokecolor="black [3040]" strokeweight="1pt">
                  <v:path arrowok="t" o:connecttype="custom" o:connectlocs="304509,55433;377139,231753" o:connectangles="0,0"/>
                </v:shape>
                <v:group id="Group 85" o:spid="_x0000_s1088" style="position:absolute;left:-951;top:365;width:20401;height:14562" coordorigin="-951" coordsize="20406,14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Right Triangle 86" o:spid="_x0000_s1089" type="#_x0000_t6" style="position:absolute;left:3584;top:2779;width:12607;height:79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aKxsUA&#10;AADbAAAADwAAAGRycy9kb3ducmV2LnhtbESPQWvCQBSE74X+h+UVequbWhAbXYMVBQu9mHrp7bn7&#10;TEKyb2N2jdFf3y0IPQ4z8w0zzwbbiJ46XzlW8DpKQBBrZyouFOy/Ny9TED4gG2wck4IrecgWjw9z&#10;TI278I76PBQiQtinqKAMoU2l9Loki37kWuLoHV1nMUTZFdJ0eIlw28hxkkykxYrjQoktrUrSdX62&#10;CtYnP36j+uP8c9C9vt2+zD7/fFfq+WlYzkAEGsJ/+N7eGgXTCfx9iT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torGxQAAANsAAAAPAAAAAAAAAAAAAAAAAJgCAABkcnMv&#10;ZG93bnJldi54bWxQSwUGAAAAAAQABAD1AAAAigMAAAAA&#10;" filled="f" strokecolor="black [1600]" strokeweight="2pt"/>
                  <v:shape id="Text Box 87" o:spid="_x0000_s1090" type="#_x0000_t202" style="position:absolute;left:16166;top:9582;width:3288;height:3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rsidR="00E7669E" w:rsidRPr="00917FF1" w:rsidRDefault="00E7669E" w:rsidP="00674A21">
                          <w:r>
                            <w:t>G</w:t>
                          </w:r>
                        </w:p>
                      </w:txbxContent>
                    </v:textbox>
                  </v:shape>
                  <v:shape id="Text Box 88" o:spid="_x0000_s1091" type="#_x0000_t202" style="position:absolute;left:1901;width:3138;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rsidR="00E7669E" w:rsidRDefault="00E7669E" w:rsidP="00674A21">
                          <w:r>
                            <w:t>F</w:t>
                          </w:r>
                        </w:p>
                      </w:txbxContent>
                    </v:textbox>
                  </v:shape>
                  <v:rect id="Rectangle 89" o:spid="_x0000_s1092" style="position:absolute;left:3657;top:9582;width:801;height: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dLhcIA&#10;AADbAAAADwAAAGRycy9kb3ducmV2LnhtbESP0YrCMBRE3xf8h3AFXxZN14WlVqPIguBLF1b9gEtz&#10;bYrNTWxSrX9vhIV9HGbmDLPaDLYVN+pC41jBxywDQVw53XCt4HTcTXMQISJrbB2TggcF2KxHbyss&#10;tLvzL90OsRYJwqFABSZGX0gZKkMWw8x54uSdXWcxJtnVUnd4T3DbynmWfUmLDacFg56+DVWXQ28V&#10;DH1+vZb9xRr6LNv3efQ/pfdKTcbDdgki0hD/w3/tvVaQL+D1Jf0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R0uFwgAAANsAAAAPAAAAAAAAAAAAAAAAAJgCAABkcnMvZG93&#10;bnJldi54bWxQSwUGAAAAAAQABAD1AAAAhwMAAAAA&#10;" filled="f" strokecolor="black [3213]"/>
                  <v:shape id="Text Box 90" o:spid="_x0000_s1093" type="#_x0000_t202" style="position:absolute;left:7973;top:10241;width:4761;height:4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rsidR="00E7669E" w:rsidRDefault="00E7669E" w:rsidP="00674A21">
                          <w:proofErr w:type="spellStart"/>
                          <w:r>
                            <w:t>adj</w:t>
                          </w:r>
                          <w:proofErr w:type="spellEnd"/>
                        </w:p>
                        <w:p w:rsidR="00E7669E" w:rsidRPr="00917FF1" w:rsidRDefault="00E7669E" w:rsidP="00674A21">
                          <w:r>
                            <w:t>3.5</w:t>
                          </w:r>
                        </w:p>
                      </w:txbxContent>
                    </v:textbox>
                  </v:shape>
                  <v:shape id="Text Box 91" o:spid="_x0000_s1094" type="#_x0000_t202" style="position:absolute;left:-951;top:4681;width:4536;height:4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i8TsQA&#10;AADbAAAADwAAAGRycy9kb3ducmV2LnhtbESPQYvCMBSE74L/ITxhb5oq7KJdo0hBXBY9qL14e9s8&#10;22LzUpuodX+9EQSPw8x8w0znranElRpXWlYwHEQgiDOrS84VpPtlfwzCeWSNlWVScCcH81m3M8VY&#10;2xtv6brzuQgQdjEqKLyvYyldVpBBN7A1cfCOtjHog2xyqRu8Bbip5CiKvqTBksNCgTUlBWWn3cUo&#10;+E2WG9z+jcz4v0pW6+OiPqeHT6U+eu3iG4Sn1r/Dr/aPVjAZ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vE7EAAAA2wAAAA8AAAAAAAAAAAAAAAAAmAIAAGRycy9k&#10;b3ducmV2LnhtbFBLBQYAAAAABAAEAPUAAACJAwAAAAA=&#10;" filled="f" stroked="f" strokeweight=".5pt">
                    <v:textbox>
                      <w:txbxContent>
                        <w:p w:rsidR="00E7669E" w:rsidRDefault="00E7669E" w:rsidP="00674A21">
                          <w:proofErr w:type="spellStart"/>
                          <w:r>
                            <w:t>opp</w:t>
                          </w:r>
                          <w:proofErr w:type="spellEnd"/>
                        </w:p>
                        <w:p w:rsidR="00E7669E" w:rsidRPr="00917FF1" w:rsidRDefault="00E7669E" w:rsidP="00674A21">
                          <w:r>
                            <w:t>2.2</w:t>
                          </w:r>
                        </w:p>
                      </w:txbxContent>
                    </v:textbox>
                  </v:shape>
                </v:group>
                <w10:wrap type="square"/>
              </v:group>
            </w:pict>
          </mc:Fallback>
        </mc:AlternateContent>
      </w:r>
      <w:r w:rsidR="00893AA6" w:rsidRPr="00674A21">
        <w:rPr>
          <w:rFonts w:cs="Minion-Regular"/>
          <w:position w:val="-54"/>
          <w:szCs w:val="24"/>
        </w:rPr>
        <w:object w:dxaOrig="1260" w:dyaOrig="1600">
          <v:shape id="_x0000_i1035" type="#_x0000_t75" style="width:62.75pt;height:80.3pt" o:ole="">
            <v:imagedata r:id="rId38" o:title=""/>
          </v:shape>
          <o:OLEObject Type="Embed" ProgID="Equation.DSMT4" ShapeID="_x0000_i1035" DrawAspect="Content" ObjectID="_1524469982" r:id="rId39"/>
        </w:object>
      </w:r>
    </w:p>
    <w:p w:rsidR="00974853" w:rsidRDefault="00974853">
      <w:pPr>
        <w:rPr>
          <w:rFonts w:cs="Minion-Regular"/>
          <w:szCs w:val="24"/>
        </w:rPr>
      </w:pPr>
    </w:p>
    <w:p w:rsidR="00674A21" w:rsidRDefault="00674A21" w:rsidP="00674A21">
      <w:pPr>
        <w:autoSpaceDE w:val="0"/>
        <w:autoSpaceDN w:val="0"/>
        <w:adjustRightInd w:val="0"/>
        <w:rPr>
          <w:rFonts w:cs="Minion-Regular"/>
          <w:szCs w:val="24"/>
        </w:rPr>
      </w:pPr>
      <w:r>
        <w:rPr>
          <w:rFonts w:cs="Minion-Regular"/>
          <w:szCs w:val="24"/>
        </w:rPr>
        <w:t xml:space="preserve">To find the tangent of </w:t>
      </w:r>
      <w:r w:rsidRPr="006A18CF">
        <w:rPr>
          <w:rFonts w:ascii="Cambria Math" w:hAnsi="Cambria Math" w:cs="Cambria Math"/>
          <w:szCs w:val="24"/>
        </w:rPr>
        <w:t>∠</w:t>
      </w:r>
      <w:r>
        <w:rPr>
          <w:rFonts w:cs="Minion-Regular"/>
          <w:szCs w:val="24"/>
        </w:rPr>
        <w:t xml:space="preserve">G we identify </w:t>
      </w:r>
      <w:r w:rsidR="00974853">
        <w:rPr>
          <w:rFonts w:cs="Minion-Regular"/>
          <w:szCs w:val="24"/>
        </w:rPr>
        <w:t xml:space="preserve">the </w:t>
      </w:r>
      <w:r>
        <w:rPr>
          <w:rFonts w:cs="Minion-Regular"/>
          <w:szCs w:val="24"/>
        </w:rPr>
        <w:t>opposite</w:t>
      </w:r>
      <w:r w:rsidR="00974853">
        <w:rPr>
          <w:rFonts w:cs="Minion-Regular"/>
          <w:szCs w:val="24"/>
        </w:rPr>
        <w:t xml:space="preserve"> and </w:t>
      </w:r>
      <w:r>
        <w:rPr>
          <w:rFonts w:cs="Minion-Regular"/>
          <w:szCs w:val="24"/>
        </w:rPr>
        <w:t>adjacent</w:t>
      </w:r>
      <w:r w:rsidR="00974853">
        <w:rPr>
          <w:rFonts w:cs="Minion-Regular"/>
          <w:szCs w:val="24"/>
        </w:rPr>
        <w:t xml:space="preserve"> sides</w:t>
      </w:r>
      <w:r>
        <w:rPr>
          <w:rFonts w:cs="Minion-Regular"/>
          <w:szCs w:val="24"/>
        </w:rPr>
        <w:t xml:space="preserve"> and </w:t>
      </w:r>
      <w:r w:rsidR="00893AA6">
        <w:rPr>
          <w:rFonts w:cs="Minion-Regular"/>
          <w:szCs w:val="24"/>
        </w:rPr>
        <w:t>then</w:t>
      </w:r>
      <w:r>
        <w:rPr>
          <w:rFonts w:cs="Minion-Regular"/>
          <w:szCs w:val="24"/>
        </w:rPr>
        <w:t xml:space="preserve"> calculate </w:t>
      </w:r>
    </w:p>
    <w:p w:rsidR="003567BF" w:rsidRDefault="001C6138" w:rsidP="00674A21">
      <w:pPr>
        <w:autoSpaceDE w:val="0"/>
        <w:autoSpaceDN w:val="0"/>
        <w:adjustRightInd w:val="0"/>
        <w:ind w:left="720"/>
        <w:rPr>
          <w:rFonts w:cs="Minion-Regular"/>
          <w:szCs w:val="24"/>
        </w:rPr>
      </w:pPr>
      <w:r>
        <w:rPr>
          <w:rFonts w:cs="Minion-Regular"/>
          <w:noProof/>
          <w:szCs w:val="24"/>
        </w:rPr>
        <w:pict>
          <v:shape id="_x0000_s1049" type="#_x0000_t75" style="position:absolute;left:0;text-align:left;margin-left:36pt;margin-top:2.55pt;width:132pt;height:33.05pt;z-index:251951616;mso-position-horizontal-relative:text;mso-position-vertical-relative:text">
            <v:imagedata r:id="rId40" o:title=""/>
          </v:shape>
          <o:OLEObject Type="Embed" ProgID="Equation.DSMT4" ShapeID="_x0000_s1049" DrawAspect="Content" ObjectID="_1524469998" r:id="rId41"/>
        </w:pict>
      </w:r>
    </w:p>
    <w:p w:rsidR="00674A21" w:rsidRDefault="00674A21" w:rsidP="003567BF">
      <w:pPr>
        <w:autoSpaceDE w:val="0"/>
        <w:autoSpaceDN w:val="0"/>
        <w:adjustRightInd w:val="0"/>
        <w:rPr>
          <w:rFonts w:cs="Minion-Regular"/>
          <w:szCs w:val="24"/>
        </w:rPr>
      </w:pPr>
    </w:p>
    <w:p w:rsidR="003567BF" w:rsidRDefault="003567BF">
      <w:pPr>
        <w:rPr>
          <w:rFonts w:cs="Minion-Regular"/>
          <w:szCs w:val="24"/>
        </w:rPr>
      </w:pPr>
    </w:p>
    <w:tbl>
      <w:tblPr>
        <w:tblStyle w:val="TableGrid"/>
        <w:tblpPr w:leftFromText="180" w:rightFromText="180" w:vertAnchor="text" w:horzAnchor="margin" w:tblpXSpec="right" w:tblpY="562"/>
        <w:tblW w:w="0" w:type="auto"/>
        <w:tblLook w:val="04A0" w:firstRow="1" w:lastRow="0" w:firstColumn="1" w:lastColumn="0" w:noHBand="0" w:noVBand="1"/>
      </w:tblPr>
      <w:tblGrid>
        <w:gridCol w:w="1188"/>
        <w:gridCol w:w="1080"/>
      </w:tblGrid>
      <w:tr w:rsidR="00F93FD1" w:rsidTr="00F93FD1">
        <w:tc>
          <w:tcPr>
            <w:tcW w:w="1188" w:type="dxa"/>
          </w:tcPr>
          <w:p w:rsidR="00F93FD1" w:rsidRDefault="00F93FD1" w:rsidP="00F93FD1">
            <w:pPr>
              <w:jc w:val="center"/>
              <w:rPr>
                <w:szCs w:val="24"/>
              </w:rPr>
            </w:pPr>
            <w:r>
              <w:rPr>
                <w:szCs w:val="24"/>
              </w:rPr>
              <w:t>tangent ratio</w:t>
            </w:r>
          </w:p>
        </w:tc>
        <w:tc>
          <w:tcPr>
            <w:tcW w:w="1080" w:type="dxa"/>
          </w:tcPr>
          <w:p w:rsidR="00F93FD1" w:rsidRDefault="00F93FD1" w:rsidP="00F93FD1">
            <w:pPr>
              <w:jc w:val="center"/>
              <w:rPr>
                <w:szCs w:val="24"/>
              </w:rPr>
            </w:pPr>
            <w:r>
              <w:rPr>
                <w:szCs w:val="24"/>
              </w:rPr>
              <w:t>angle</w:t>
            </w:r>
          </w:p>
        </w:tc>
      </w:tr>
      <w:tr w:rsidR="00F93FD1" w:rsidTr="00F93FD1">
        <w:tc>
          <w:tcPr>
            <w:tcW w:w="1188" w:type="dxa"/>
          </w:tcPr>
          <w:p w:rsidR="00F93FD1" w:rsidRDefault="00F93FD1" w:rsidP="00F93FD1">
            <w:pPr>
              <w:jc w:val="center"/>
              <w:rPr>
                <w:szCs w:val="24"/>
              </w:rPr>
            </w:pPr>
            <w:r>
              <w:rPr>
                <w:szCs w:val="24"/>
              </w:rPr>
              <w:t>0</w:t>
            </w:r>
          </w:p>
          <w:p w:rsidR="00F93FD1" w:rsidRDefault="00F93FD1" w:rsidP="00F93FD1">
            <w:pPr>
              <w:jc w:val="center"/>
              <w:rPr>
                <w:szCs w:val="24"/>
              </w:rPr>
            </w:pPr>
            <w:r>
              <w:rPr>
                <w:szCs w:val="24"/>
              </w:rPr>
              <w:t>0.1763</w:t>
            </w:r>
          </w:p>
          <w:p w:rsidR="00F93FD1" w:rsidRDefault="00F93FD1" w:rsidP="00F93FD1">
            <w:pPr>
              <w:jc w:val="center"/>
              <w:rPr>
                <w:szCs w:val="24"/>
              </w:rPr>
            </w:pPr>
            <w:r>
              <w:rPr>
                <w:szCs w:val="24"/>
              </w:rPr>
              <w:t>0.3640</w:t>
            </w:r>
          </w:p>
          <w:p w:rsidR="00F93FD1" w:rsidRDefault="00F93FD1" w:rsidP="00F93FD1">
            <w:pPr>
              <w:jc w:val="center"/>
              <w:rPr>
                <w:szCs w:val="24"/>
              </w:rPr>
            </w:pPr>
            <w:r>
              <w:rPr>
                <w:szCs w:val="24"/>
              </w:rPr>
              <w:t>0.5774</w:t>
            </w:r>
          </w:p>
          <w:p w:rsidR="00F93FD1" w:rsidRDefault="00F93FD1" w:rsidP="00F93FD1">
            <w:pPr>
              <w:jc w:val="center"/>
              <w:rPr>
                <w:szCs w:val="24"/>
              </w:rPr>
            </w:pPr>
            <w:r>
              <w:rPr>
                <w:szCs w:val="24"/>
              </w:rPr>
              <w:t>0.8391</w:t>
            </w:r>
          </w:p>
          <w:p w:rsidR="00F93FD1" w:rsidRDefault="00F93FD1" w:rsidP="00F93FD1">
            <w:pPr>
              <w:jc w:val="center"/>
              <w:rPr>
                <w:szCs w:val="24"/>
              </w:rPr>
            </w:pPr>
            <w:r>
              <w:rPr>
                <w:szCs w:val="24"/>
              </w:rPr>
              <w:t>1.1918</w:t>
            </w:r>
          </w:p>
          <w:p w:rsidR="00F93FD1" w:rsidRDefault="00F93FD1" w:rsidP="00F93FD1">
            <w:pPr>
              <w:jc w:val="center"/>
              <w:rPr>
                <w:szCs w:val="24"/>
              </w:rPr>
            </w:pPr>
            <w:r>
              <w:rPr>
                <w:szCs w:val="24"/>
              </w:rPr>
              <w:t>1.7321</w:t>
            </w:r>
          </w:p>
          <w:p w:rsidR="00F93FD1" w:rsidRDefault="00F93FD1" w:rsidP="00F93FD1">
            <w:pPr>
              <w:jc w:val="center"/>
              <w:rPr>
                <w:szCs w:val="24"/>
              </w:rPr>
            </w:pPr>
            <w:r>
              <w:rPr>
                <w:szCs w:val="24"/>
              </w:rPr>
              <w:t>2.7475</w:t>
            </w:r>
          </w:p>
          <w:p w:rsidR="00F93FD1" w:rsidRDefault="00F93FD1" w:rsidP="00F93FD1">
            <w:pPr>
              <w:jc w:val="center"/>
              <w:rPr>
                <w:szCs w:val="24"/>
              </w:rPr>
            </w:pPr>
            <w:r>
              <w:rPr>
                <w:szCs w:val="24"/>
              </w:rPr>
              <w:t>5.6713</w:t>
            </w:r>
          </w:p>
          <w:p w:rsidR="00F93FD1" w:rsidRDefault="00F93FD1" w:rsidP="00F93FD1">
            <w:pPr>
              <w:jc w:val="center"/>
              <w:rPr>
                <w:szCs w:val="24"/>
              </w:rPr>
            </w:pPr>
            <w:r>
              <w:rPr>
                <w:szCs w:val="24"/>
              </w:rPr>
              <w:t>∞</w:t>
            </w:r>
          </w:p>
        </w:tc>
        <w:tc>
          <w:tcPr>
            <w:tcW w:w="1080" w:type="dxa"/>
          </w:tcPr>
          <w:p w:rsidR="00F93FD1" w:rsidRDefault="00F93FD1" w:rsidP="00F93FD1">
            <w:pPr>
              <w:jc w:val="center"/>
              <w:rPr>
                <w:szCs w:val="24"/>
              </w:rPr>
            </w:pPr>
            <w:r>
              <w:rPr>
                <w:szCs w:val="24"/>
              </w:rPr>
              <w:t>0</w:t>
            </w:r>
            <w:r>
              <w:rPr>
                <w:szCs w:val="24"/>
                <w:vertAlign w:val="superscript"/>
              </w:rPr>
              <w:t>o</w:t>
            </w:r>
          </w:p>
          <w:p w:rsidR="00F93FD1" w:rsidRDefault="00F93FD1" w:rsidP="00F93FD1">
            <w:pPr>
              <w:jc w:val="center"/>
              <w:rPr>
                <w:szCs w:val="24"/>
              </w:rPr>
            </w:pPr>
            <w:r>
              <w:rPr>
                <w:szCs w:val="24"/>
              </w:rPr>
              <w:t>10</w:t>
            </w:r>
            <w:r>
              <w:rPr>
                <w:szCs w:val="24"/>
                <w:vertAlign w:val="superscript"/>
              </w:rPr>
              <w:t>o</w:t>
            </w:r>
          </w:p>
          <w:p w:rsidR="00F93FD1" w:rsidRDefault="00F93FD1" w:rsidP="00F93FD1">
            <w:pPr>
              <w:jc w:val="center"/>
              <w:rPr>
                <w:szCs w:val="24"/>
              </w:rPr>
            </w:pPr>
            <w:r>
              <w:rPr>
                <w:szCs w:val="24"/>
              </w:rPr>
              <w:t>20</w:t>
            </w:r>
            <w:r>
              <w:rPr>
                <w:szCs w:val="24"/>
                <w:vertAlign w:val="superscript"/>
              </w:rPr>
              <w:t>o</w:t>
            </w:r>
          </w:p>
          <w:p w:rsidR="00F93FD1" w:rsidRDefault="00F93FD1" w:rsidP="00F93FD1">
            <w:pPr>
              <w:jc w:val="center"/>
              <w:rPr>
                <w:szCs w:val="24"/>
              </w:rPr>
            </w:pPr>
            <w:r>
              <w:rPr>
                <w:szCs w:val="24"/>
              </w:rPr>
              <w:t>30</w:t>
            </w:r>
            <w:r>
              <w:rPr>
                <w:szCs w:val="24"/>
                <w:vertAlign w:val="superscript"/>
              </w:rPr>
              <w:t>o</w:t>
            </w:r>
          </w:p>
          <w:p w:rsidR="00F93FD1" w:rsidRDefault="00F93FD1" w:rsidP="00F93FD1">
            <w:pPr>
              <w:jc w:val="center"/>
              <w:rPr>
                <w:szCs w:val="24"/>
              </w:rPr>
            </w:pPr>
            <w:r>
              <w:rPr>
                <w:szCs w:val="24"/>
              </w:rPr>
              <w:t>40</w:t>
            </w:r>
            <w:r>
              <w:rPr>
                <w:szCs w:val="24"/>
                <w:vertAlign w:val="superscript"/>
              </w:rPr>
              <w:t>o</w:t>
            </w:r>
          </w:p>
          <w:p w:rsidR="00F93FD1" w:rsidRDefault="00F93FD1" w:rsidP="00F93FD1">
            <w:pPr>
              <w:jc w:val="center"/>
              <w:rPr>
                <w:szCs w:val="24"/>
              </w:rPr>
            </w:pPr>
            <w:r>
              <w:rPr>
                <w:szCs w:val="24"/>
              </w:rPr>
              <w:t>50</w:t>
            </w:r>
            <w:r>
              <w:rPr>
                <w:szCs w:val="24"/>
                <w:vertAlign w:val="superscript"/>
              </w:rPr>
              <w:t>o</w:t>
            </w:r>
          </w:p>
          <w:p w:rsidR="00F93FD1" w:rsidRDefault="00F93FD1" w:rsidP="00F93FD1">
            <w:pPr>
              <w:jc w:val="center"/>
              <w:rPr>
                <w:szCs w:val="24"/>
              </w:rPr>
            </w:pPr>
            <w:r>
              <w:rPr>
                <w:szCs w:val="24"/>
              </w:rPr>
              <w:t>60</w:t>
            </w:r>
            <w:r>
              <w:rPr>
                <w:szCs w:val="24"/>
                <w:vertAlign w:val="superscript"/>
              </w:rPr>
              <w:t>o</w:t>
            </w:r>
          </w:p>
          <w:p w:rsidR="00F93FD1" w:rsidRDefault="00F93FD1" w:rsidP="00F93FD1">
            <w:pPr>
              <w:jc w:val="center"/>
              <w:rPr>
                <w:szCs w:val="24"/>
              </w:rPr>
            </w:pPr>
            <w:r>
              <w:rPr>
                <w:szCs w:val="24"/>
              </w:rPr>
              <w:t>70</w:t>
            </w:r>
            <w:r>
              <w:rPr>
                <w:szCs w:val="24"/>
                <w:vertAlign w:val="superscript"/>
              </w:rPr>
              <w:t>o</w:t>
            </w:r>
          </w:p>
          <w:p w:rsidR="00F93FD1" w:rsidRDefault="00F93FD1" w:rsidP="00F93FD1">
            <w:pPr>
              <w:jc w:val="center"/>
              <w:rPr>
                <w:szCs w:val="24"/>
              </w:rPr>
            </w:pPr>
            <w:r>
              <w:rPr>
                <w:szCs w:val="24"/>
              </w:rPr>
              <w:t>80</w:t>
            </w:r>
            <w:r>
              <w:rPr>
                <w:szCs w:val="24"/>
                <w:vertAlign w:val="superscript"/>
              </w:rPr>
              <w:t>o</w:t>
            </w:r>
          </w:p>
          <w:p w:rsidR="00F93FD1" w:rsidRPr="00E22611" w:rsidRDefault="00F93FD1" w:rsidP="00F93FD1">
            <w:pPr>
              <w:jc w:val="center"/>
              <w:rPr>
                <w:szCs w:val="24"/>
              </w:rPr>
            </w:pPr>
            <w:r>
              <w:rPr>
                <w:szCs w:val="24"/>
              </w:rPr>
              <w:t>90</w:t>
            </w:r>
            <w:r>
              <w:rPr>
                <w:szCs w:val="24"/>
                <w:vertAlign w:val="superscript"/>
              </w:rPr>
              <w:t>o</w:t>
            </w:r>
          </w:p>
        </w:tc>
      </w:tr>
    </w:tbl>
    <w:p w:rsidR="006A18CF" w:rsidRDefault="00B208B6" w:rsidP="00B208B6">
      <w:pPr>
        <w:pStyle w:val="Heading2"/>
      </w:pPr>
      <w:r>
        <w:t>Calculating the angle</w:t>
      </w:r>
    </w:p>
    <w:p w:rsidR="00B208B6" w:rsidRDefault="00B208B6">
      <w:pPr>
        <w:rPr>
          <w:szCs w:val="24"/>
        </w:rPr>
      </w:pPr>
      <w:r>
        <w:rPr>
          <w:szCs w:val="24"/>
        </w:rPr>
        <w:t xml:space="preserve">Recall that the ratio between sides </w:t>
      </w:r>
      <w:r w:rsidRPr="00B208B6">
        <w:rPr>
          <w:szCs w:val="24"/>
          <w:u w:val="single"/>
        </w:rPr>
        <w:t>depends on the angle</w:t>
      </w:r>
      <w:r>
        <w:rPr>
          <w:szCs w:val="24"/>
        </w:rPr>
        <w:t xml:space="preserve"> and not on the size of the triangle.</w:t>
      </w:r>
      <w:r w:rsidR="00E22611">
        <w:rPr>
          <w:szCs w:val="24"/>
        </w:rPr>
        <w:t xml:space="preserve">  Therefore, every ratio that we calculate corresponds to a particular angle.  In the days of the ancient Greeks, long before calculators were invented, mathematicians would use a ruler and a protractor and they would draw triangles with different angles.  For each degree from 0 to 90 they would </w:t>
      </w:r>
      <w:r w:rsidR="00C53D8E">
        <w:rPr>
          <w:szCs w:val="24"/>
        </w:rPr>
        <w:t xml:space="preserve">measure the sides of the triangle and then </w:t>
      </w:r>
      <w:r w:rsidR="00E22611">
        <w:rPr>
          <w:szCs w:val="24"/>
        </w:rPr>
        <w:t>calculate the tangent ratio.  The information was put into a table</w:t>
      </w:r>
      <w:r w:rsidR="00C53D8E">
        <w:rPr>
          <w:szCs w:val="24"/>
        </w:rPr>
        <w:t xml:space="preserve"> like the one on the right</w:t>
      </w:r>
      <w:r w:rsidR="00E22611">
        <w:rPr>
          <w:szCs w:val="24"/>
        </w:rPr>
        <w:t xml:space="preserve"> so that people could look up the ratio and the angle th</w:t>
      </w:r>
      <w:r w:rsidR="00C53D8E">
        <w:rPr>
          <w:szCs w:val="24"/>
        </w:rPr>
        <w:t>at</w:t>
      </w:r>
      <w:r w:rsidR="00E22611">
        <w:rPr>
          <w:szCs w:val="24"/>
        </w:rPr>
        <w:t xml:space="preserve"> corresponded to </w:t>
      </w:r>
      <w:r w:rsidR="00C53D8E">
        <w:rPr>
          <w:szCs w:val="24"/>
        </w:rPr>
        <w:t>that ratio.  Fortunately for us</w:t>
      </w:r>
      <w:r w:rsidR="00E22611">
        <w:rPr>
          <w:szCs w:val="24"/>
        </w:rPr>
        <w:t xml:space="preserve"> we can use a calculator to find</w:t>
      </w:r>
      <w:r w:rsidR="00B82153">
        <w:rPr>
          <w:szCs w:val="24"/>
        </w:rPr>
        <w:t xml:space="preserve"> (a)</w:t>
      </w:r>
      <w:r w:rsidR="00E22611">
        <w:rPr>
          <w:szCs w:val="24"/>
        </w:rPr>
        <w:t xml:space="preserve"> the angles that correspond to a ratio and </w:t>
      </w:r>
      <w:r w:rsidR="00B82153">
        <w:rPr>
          <w:szCs w:val="24"/>
        </w:rPr>
        <w:t xml:space="preserve">(b) </w:t>
      </w:r>
      <w:r w:rsidR="00974853">
        <w:rPr>
          <w:szCs w:val="24"/>
        </w:rPr>
        <w:t>to calculate the tangent from the angle</w:t>
      </w:r>
      <w:r w:rsidR="00E22611">
        <w:rPr>
          <w:szCs w:val="24"/>
        </w:rPr>
        <w:t xml:space="preserve">. </w:t>
      </w:r>
    </w:p>
    <w:p w:rsidR="00E26D27" w:rsidRDefault="00E26D27">
      <w:pPr>
        <w:rPr>
          <w:szCs w:val="24"/>
        </w:rPr>
      </w:pPr>
    </w:p>
    <w:p w:rsidR="00BF7C21" w:rsidRDefault="003567BF">
      <w:pPr>
        <w:rPr>
          <w:rFonts w:cs="Minion-Regular"/>
          <w:szCs w:val="24"/>
        </w:rPr>
      </w:pPr>
      <w:r>
        <w:rPr>
          <w:noProof/>
        </w:rPr>
        <mc:AlternateContent>
          <mc:Choice Requires="wps">
            <w:drawing>
              <wp:anchor distT="0" distB="0" distL="114300" distR="114300" simplePos="0" relativeHeight="251652608" behindDoc="0" locked="0" layoutInCell="1" allowOverlap="1" wp14:anchorId="7786A3FE" wp14:editId="034E2E01">
                <wp:simplePos x="0" y="0"/>
                <wp:positionH relativeFrom="column">
                  <wp:posOffset>5507330</wp:posOffset>
                </wp:positionH>
                <wp:positionV relativeFrom="paragraph">
                  <wp:posOffset>651967</wp:posOffset>
                </wp:positionV>
                <wp:extent cx="489585" cy="504190"/>
                <wp:effectExtent l="19050" t="19050" r="43815" b="29210"/>
                <wp:wrapNone/>
                <wp:docPr id="4" name="Oval 4"/>
                <wp:cNvGraphicFramePr/>
                <a:graphic xmlns:a="http://schemas.openxmlformats.org/drawingml/2006/main">
                  <a:graphicData uri="http://schemas.microsoft.com/office/word/2010/wordprocessingShape">
                    <wps:wsp>
                      <wps:cNvSpPr/>
                      <wps:spPr>
                        <a:xfrm>
                          <a:off x="0" y="0"/>
                          <a:ext cx="489585" cy="504190"/>
                        </a:xfrm>
                        <a:prstGeom prst="ellipse">
                          <a:avLst/>
                        </a:prstGeom>
                        <a:noFill/>
                        <a:ln w="571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501CF311" id="Oval 4" o:spid="_x0000_s1026" style="position:absolute;margin-left:433.65pt;margin-top:51.35pt;width:38.55pt;height:39.7pt;z-index:251652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" filled="f" strokecolor="black [3213]" strokeweight="4.5pt"/>
            </w:pict>
          </mc:Fallback>
        </mc:AlternateContent>
      </w:r>
      <w:r>
        <w:rPr>
          <w:noProof/>
        </w:rPr>
        <w:drawing>
          <wp:anchor distT="0" distB="0" distL="114300" distR="114300" simplePos="0" relativeHeight="251651584" behindDoc="0" locked="0" layoutInCell="1" allowOverlap="1" wp14:anchorId="0522EBD7" wp14:editId="27BE50F4">
            <wp:simplePos x="0" y="0"/>
            <wp:positionH relativeFrom="column">
              <wp:posOffset>4644390</wp:posOffset>
            </wp:positionH>
            <wp:positionV relativeFrom="paragraph">
              <wp:posOffset>111963</wp:posOffset>
            </wp:positionV>
            <wp:extent cx="1703705" cy="2213610"/>
            <wp:effectExtent l="0" t="0" r="0" b="0"/>
            <wp:wrapSquare wrapText="bothSides"/>
            <wp:docPr id="2" name="Picture 2" descr="http://s7d5.scene7.com/is/image/Staples/s0023232_sc7?$splss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7d5.scene7.com/is/image/Staples/s0023232_sc7?$splssku$"/>
                    <pic:cNvPicPr>
                      <a:picLocks noChangeAspect="1" noChangeArrowheads="1"/>
                    </pic:cNvPicPr>
                  </pic:nvPicPr>
                  <pic:blipFill rotWithShape="1">
                    <a:blip r:embed="rId42">
                      <a:extLst>
                        <a:ext uri="{28A0092B-C50C-407E-A947-70E740481C1C}">
                          <a14:useLocalDpi xmlns:a14="http://schemas.microsoft.com/office/drawing/2010/main" val="0"/>
                        </a:ext>
                      </a:extLst>
                    </a:blip>
                    <a:srcRect l="27273" t="40695" r="27071"/>
                    <a:stretch/>
                  </pic:blipFill>
                  <pic:spPr bwMode="auto">
                    <a:xfrm>
                      <a:off x="0" y="0"/>
                      <a:ext cx="170370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96624">
        <w:rPr>
          <w:szCs w:val="24"/>
        </w:rPr>
        <w:t>F</w:t>
      </w:r>
      <w:r w:rsidR="00974853">
        <w:rPr>
          <w:szCs w:val="24"/>
        </w:rPr>
        <w:t>rom</w:t>
      </w:r>
      <w:r w:rsidR="00896624">
        <w:rPr>
          <w:szCs w:val="24"/>
        </w:rPr>
        <w:t xml:space="preserve"> the example above we calculated </w:t>
      </w:r>
      <w:r w:rsidR="00896624" w:rsidRPr="00BF7C21">
        <w:rPr>
          <w:b/>
          <w:szCs w:val="24"/>
        </w:rPr>
        <w:t>tan F = 1.591</w:t>
      </w:r>
      <w:r w:rsidR="00896624">
        <w:rPr>
          <w:szCs w:val="24"/>
        </w:rPr>
        <w:t xml:space="preserve"> and </w:t>
      </w:r>
      <w:r w:rsidR="00896624" w:rsidRPr="00BF7C21">
        <w:rPr>
          <w:b/>
          <w:szCs w:val="24"/>
        </w:rPr>
        <w:t>tan G = 0.6286</w:t>
      </w:r>
      <w:r w:rsidR="00896624">
        <w:rPr>
          <w:szCs w:val="24"/>
        </w:rPr>
        <w:t xml:space="preserve">.  To find the angles that correspond to these ratios we calculate the </w:t>
      </w:r>
      <w:r w:rsidR="00896624" w:rsidRPr="00964495">
        <w:rPr>
          <w:b/>
          <w:szCs w:val="24"/>
        </w:rPr>
        <w:t>inverse tangent</w:t>
      </w:r>
      <w:r w:rsidR="00964495">
        <w:rPr>
          <w:szCs w:val="24"/>
        </w:rPr>
        <w:t xml:space="preserve">. The symbol for inverse tangent on your calculator is </w:t>
      </w:r>
      <w:r w:rsidR="00964495" w:rsidRPr="00974853">
        <w:rPr>
          <w:b/>
          <w:szCs w:val="24"/>
        </w:rPr>
        <w:t>tan</w:t>
      </w:r>
      <w:r w:rsidR="00964495" w:rsidRPr="00974853">
        <w:rPr>
          <w:b/>
          <w:szCs w:val="24"/>
          <w:vertAlign w:val="superscript"/>
        </w:rPr>
        <w:t>–1</w:t>
      </w:r>
      <w:r w:rsidR="00964495">
        <w:rPr>
          <w:szCs w:val="24"/>
        </w:rPr>
        <w:t xml:space="preserve"> </w:t>
      </w:r>
      <w:r w:rsidR="00896624">
        <w:rPr>
          <w:szCs w:val="24"/>
        </w:rPr>
        <w:t>and</w:t>
      </w:r>
      <w:r w:rsidR="009D0321">
        <w:rPr>
          <w:szCs w:val="24"/>
        </w:rPr>
        <w:t xml:space="preserve"> it is found as letters above the </w:t>
      </w:r>
      <w:r w:rsidR="00B82153">
        <w:rPr>
          <w:szCs w:val="24"/>
        </w:rPr>
        <w:t>TAN</w:t>
      </w:r>
      <w:r w:rsidR="00BF7C21">
        <w:rPr>
          <w:szCs w:val="24"/>
        </w:rPr>
        <w:t xml:space="preserve"> </w:t>
      </w:r>
      <w:r w:rsidR="009D0321">
        <w:rPr>
          <w:szCs w:val="24"/>
        </w:rPr>
        <w:t>button.</w:t>
      </w:r>
      <w:r w:rsidR="00BF7C21">
        <w:rPr>
          <w:szCs w:val="24"/>
        </w:rPr>
        <w:t xml:space="preserve"> To find </w:t>
      </w:r>
      <w:r w:rsidR="00896624" w:rsidRPr="006A18CF">
        <w:rPr>
          <w:rFonts w:ascii="Cambria Math" w:hAnsi="Cambria Math" w:cs="Cambria Math"/>
          <w:szCs w:val="24"/>
        </w:rPr>
        <w:t>∠</w:t>
      </w:r>
      <w:r w:rsidR="00896624">
        <w:rPr>
          <w:rFonts w:cs="Minion-Regular"/>
          <w:szCs w:val="24"/>
        </w:rPr>
        <w:t>F</w:t>
      </w:r>
      <w:r w:rsidR="00BF7C21">
        <w:rPr>
          <w:rFonts w:cs="Minion-Regular"/>
          <w:szCs w:val="24"/>
        </w:rPr>
        <w:t>, for example, we key in 2</w:t>
      </w:r>
      <w:r w:rsidR="00BF7C21" w:rsidRPr="00BF7C21">
        <w:rPr>
          <w:rFonts w:cs="Minion-Regular"/>
          <w:szCs w:val="24"/>
        </w:rPr>
        <w:t>nd</w:t>
      </w:r>
      <w:r w:rsidR="00BF7C21">
        <w:rPr>
          <w:rFonts w:cs="Minion-Regular"/>
          <w:szCs w:val="24"/>
        </w:rPr>
        <w:t xml:space="preserve">, TAN, 1.591, ENTER.  </w:t>
      </w:r>
      <w:r w:rsidR="00B430CC" w:rsidRPr="00B430CC">
        <w:rPr>
          <w:rFonts w:cs="Minion-Regular"/>
          <w:b/>
          <w:szCs w:val="24"/>
        </w:rPr>
        <w:t>TRY IT NOW!!</w:t>
      </w:r>
      <w:r w:rsidR="00B430CC">
        <w:rPr>
          <w:rFonts w:cs="Minion-Regular"/>
          <w:szCs w:val="24"/>
        </w:rPr>
        <w:t xml:space="preserve"> </w:t>
      </w:r>
      <w:r w:rsidR="00BF7C21">
        <w:rPr>
          <w:rFonts w:cs="Minion-Regular"/>
          <w:szCs w:val="24"/>
        </w:rPr>
        <w:t>The screen should look something like this:</w:t>
      </w:r>
    </w:p>
    <w:p w:rsidR="00BF7C21" w:rsidRDefault="00974853">
      <w:pPr>
        <w:rPr>
          <w:rFonts w:cs="Minion-Regular"/>
          <w:szCs w:val="24"/>
        </w:rPr>
      </w:pPr>
      <w:r>
        <w:rPr>
          <w:noProof/>
        </w:rPr>
        <mc:AlternateContent>
          <mc:Choice Requires="wps">
            <w:drawing>
              <wp:anchor distT="0" distB="0" distL="114300" distR="114300" simplePos="0" relativeHeight="251658752" behindDoc="0" locked="0" layoutInCell="1" allowOverlap="1" wp14:anchorId="3670B0D8" wp14:editId="1C3D0D1C">
                <wp:simplePos x="0" y="0"/>
                <wp:positionH relativeFrom="column">
                  <wp:posOffset>2275027</wp:posOffset>
                </wp:positionH>
                <wp:positionV relativeFrom="paragraph">
                  <wp:posOffset>45009</wp:posOffset>
                </wp:positionV>
                <wp:extent cx="1967230" cy="1082040"/>
                <wp:effectExtent l="0" t="0" r="13970" b="22860"/>
                <wp:wrapNone/>
                <wp:docPr id="1" name="Text Box 1"/>
                <wp:cNvGraphicFramePr/>
                <a:graphic xmlns:a="http://schemas.openxmlformats.org/drawingml/2006/main">
                  <a:graphicData uri="http://schemas.microsoft.com/office/word/2010/wordprocessingShape">
                    <wps:wsp>
                      <wps:cNvSpPr txBox="1"/>
                      <wps:spPr>
                        <a:xfrm>
                          <a:off x="0" y="0"/>
                          <a:ext cx="1967230" cy="10820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F93FD1">
                            <w:pPr>
                              <w:rPr>
                                <w:rFonts w:ascii="Fleftex" w:eastAsia="Times New Roman" w:hAnsi="Fleftex" w:cs="Fleftex"/>
                                <w:szCs w:val="24"/>
                              </w:rPr>
                            </w:pPr>
                            <w:r w:rsidRPr="00BF7C21">
                              <w:rPr>
                                <w:rFonts w:ascii="Fleftex" w:eastAsia="Times New Roman" w:hAnsi="Fleftex" w:cs="Fleftex"/>
                                <w:szCs w:val="24"/>
                              </w:rPr>
                              <w:t>tan</w:t>
                            </w:r>
                            <w:r w:rsidRPr="00BF7C21">
                              <w:rPr>
                                <w:rFonts w:ascii="Fleftex" w:eastAsia="Times New Roman" w:hAnsi="Fleftex" w:cs="Fleftex"/>
                                <w:szCs w:val="24"/>
                                <w:vertAlign w:val="superscript"/>
                              </w:rPr>
                              <w:t>-1</w:t>
                            </w:r>
                            <w:r>
                              <w:rPr>
                                <w:rFonts w:ascii="Fleftex" w:eastAsia="Times New Roman" w:hAnsi="Fleftex" w:cs="Fleftex"/>
                                <w:szCs w:val="24"/>
                              </w:rPr>
                              <w:t>(1.591)</w:t>
                            </w:r>
                          </w:p>
                          <w:p w:rsidR="00E7669E" w:rsidRDefault="00E7669E" w:rsidP="00F93FD1">
                            <w:pPr>
                              <w:jc w:val="right"/>
                              <w:rPr>
                                <w:rFonts w:ascii="Fleftex" w:eastAsia="Times New Roman" w:hAnsi="Fleftex" w:cs="Fleftex"/>
                                <w:szCs w:val="24"/>
                              </w:rPr>
                            </w:pPr>
                            <w:r>
                              <w:rPr>
                                <w:rFonts w:ascii="Fleftex" w:eastAsia="Times New Roman" w:hAnsi="Fleftex" w:cs="Fleftex"/>
                                <w:szCs w:val="24"/>
                              </w:rPr>
                              <w:t>1.009658659</w:t>
                            </w:r>
                          </w:p>
                          <w:p w:rsidR="00E7669E" w:rsidRPr="00492694" w:rsidRDefault="00E7669E" w:rsidP="00F93FD1">
                            <w:pPr>
                              <w:rPr>
                                <w:sz w:val="20"/>
                                <w:szCs w:val="20"/>
                              </w:rPr>
                            </w:pPr>
                            <w:r w:rsidRPr="00492694">
                              <w:rPr>
                                <w:rFonts w:eastAsia="Times New Roman" w:cs="Fleftex"/>
                                <w:sz w:val="20"/>
                                <w:szCs w:val="20"/>
                              </w:rPr>
                              <w:t>If you are getting this result your calculator is in the wrong mode.</w:t>
                            </w:r>
                            <w:r w:rsidRPr="00492694">
                              <w:rPr>
                                <w:rFonts w:cs="Minion-Regular"/>
                                <w:sz w:val="20"/>
                                <w:szCs w:val="20"/>
                              </w:rPr>
                              <w:t xml:space="preserve"> Press MODE and change </w:t>
                            </w:r>
                            <w:r w:rsidRPr="00492694">
                              <w:rPr>
                                <w:rFonts w:cs="Minion-Regular"/>
                                <w:b/>
                                <w:sz w:val="20"/>
                                <w:szCs w:val="20"/>
                              </w:rPr>
                              <w:t>radians</w:t>
                            </w:r>
                            <w:r w:rsidRPr="00492694">
                              <w:rPr>
                                <w:rFonts w:cs="Minion-Regular"/>
                                <w:sz w:val="20"/>
                                <w:szCs w:val="20"/>
                              </w:rPr>
                              <w:t xml:space="preserve"> to </w:t>
                            </w:r>
                            <w:r w:rsidRPr="00492694">
                              <w:rPr>
                                <w:rFonts w:cs="Minion-Regular"/>
                                <w:b/>
                                <w:sz w:val="20"/>
                                <w:szCs w:val="20"/>
                              </w:rPr>
                              <w:t>degrees</w:t>
                            </w:r>
                            <w:r w:rsidRPr="00492694">
                              <w:rPr>
                                <w:rFonts w:cs="Minion-Regula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3670B0D8" id="Text Box 1" o:spid="_x0000_s1095" type="#_x0000_t202" style="position:absolute;margin-left:179.15pt;margin-top:3.55pt;width:154.9pt;height:85.2pt;z-index:251658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" fillcolor="white [3201]" strokeweight=".5pt">
                <v:textbox>
                  <w:txbxContent>
                    <w:p w:rsidR="00E7669E" w:rsidRDefault="00E7669E" w:rsidP="00F93FD1">
                      <w:pPr>
                        <w:rPr>
                          <w:rFonts w:ascii="Fleftex" w:eastAsia="Times New Roman" w:hAnsi="Fleftex" w:cs="Fleftex"/>
                          <w:szCs w:val="24"/>
                        </w:rPr>
                      </w:pPr>
                      <w:r w:rsidRPr="00BF7C21">
                        <w:rPr>
                          <w:rFonts w:ascii="Fleftex" w:eastAsia="Times New Roman" w:hAnsi="Fleftex" w:cs="Fleftex"/>
                          <w:szCs w:val="24"/>
                        </w:rPr>
                        <w:t>tan</w:t>
                      </w:r>
                      <w:r w:rsidRPr="00BF7C21">
                        <w:rPr>
                          <w:rFonts w:ascii="Fleftex" w:eastAsia="Times New Roman" w:hAnsi="Fleftex" w:cs="Fleftex"/>
                          <w:szCs w:val="24"/>
                          <w:vertAlign w:val="superscript"/>
                        </w:rPr>
                        <w:t>-1</w:t>
                      </w:r>
                      <w:r>
                        <w:rPr>
                          <w:rFonts w:ascii="Fleftex" w:eastAsia="Times New Roman" w:hAnsi="Fleftex" w:cs="Fleftex"/>
                          <w:szCs w:val="24"/>
                        </w:rPr>
                        <w:t>(1.591)</w:t>
                      </w:r>
                    </w:p>
                    <w:p w:rsidR="00E7669E" w:rsidRDefault="00E7669E" w:rsidP="00F93FD1">
                      <w:pPr>
                        <w:jc w:val="right"/>
                        <w:rPr>
                          <w:rFonts w:ascii="Fleftex" w:eastAsia="Times New Roman" w:hAnsi="Fleftex" w:cs="Fleftex"/>
                          <w:szCs w:val="24"/>
                        </w:rPr>
                      </w:pPr>
                      <w:r>
                        <w:rPr>
                          <w:rFonts w:ascii="Fleftex" w:eastAsia="Times New Roman" w:hAnsi="Fleftex" w:cs="Fleftex"/>
                          <w:szCs w:val="24"/>
                        </w:rPr>
                        <w:t>1.009658659</w:t>
                      </w:r>
                    </w:p>
                    <w:p w:rsidR="00E7669E" w:rsidRPr="00492694" w:rsidRDefault="00E7669E" w:rsidP="00F93FD1">
                      <w:pPr>
                        <w:rPr>
                          <w:sz w:val="20"/>
                          <w:szCs w:val="20"/>
                        </w:rPr>
                      </w:pPr>
                      <w:r w:rsidRPr="00492694">
                        <w:rPr>
                          <w:rFonts w:eastAsia="Times New Roman" w:cs="Fleftex"/>
                          <w:sz w:val="20"/>
                          <w:szCs w:val="20"/>
                        </w:rPr>
                        <w:t>If you are getting this result your calculator is in the wrong mode.</w:t>
                      </w:r>
                      <w:r w:rsidRPr="00492694">
                        <w:rPr>
                          <w:rFonts w:cs="Minion-Regular"/>
                          <w:sz w:val="20"/>
                          <w:szCs w:val="20"/>
                        </w:rPr>
                        <w:t xml:space="preserve"> Press MODE and change </w:t>
                      </w:r>
                      <w:r w:rsidRPr="00492694">
                        <w:rPr>
                          <w:rFonts w:cs="Minion-Regular"/>
                          <w:b/>
                          <w:sz w:val="20"/>
                          <w:szCs w:val="20"/>
                        </w:rPr>
                        <w:t>radians</w:t>
                      </w:r>
                      <w:r w:rsidRPr="00492694">
                        <w:rPr>
                          <w:rFonts w:cs="Minion-Regular"/>
                          <w:sz w:val="20"/>
                          <w:szCs w:val="20"/>
                        </w:rPr>
                        <w:t xml:space="preserve"> to </w:t>
                      </w:r>
                      <w:r w:rsidRPr="00492694">
                        <w:rPr>
                          <w:rFonts w:cs="Minion-Regular"/>
                          <w:b/>
                          <w:sz w:val="20"/>
                          <w:szCs w:val="20"/>
                        </w:rPr>
                        <w:t>degrees</w:t>
                      </w:r>
                      <w:r w:rsidRPr="00492694">
                        <w:rPr>
                          <w:rFonts w:cs="Minion-Regular"/>
                          <w:sz w:val="20"/>
                          <w:szCs w:val="20"/>
                        </w:rPr>
                        <w:t>.</w:t>
                      </w:r>
                    </w:p>
                  </w:txbxContent>
                </v:textbox>
              </v:shape>
            </w:pict>
          </mc:Fallback>
        </mc:AlternateContent>
      </w:r>
      <w:r>
        <w:rPr>
          <w:noProof/>
        </w:rPr>
        <mc:AlternateContent>
          <mc:Choice Requires="wps">
            <w:drawing>
              <wp:anchor distT="0" distB="0" distL="114300" distR="114300" simplePos="0" relativeHeight="251654656" behindDoc="0" locked="0" layoutInCell="1" allowOverlap="1" wp14:anchorId="640AC6C4" wp14:editId="0C7849AA">
                <wp:simplePos x="0" y="0"/>
                <wp:positionH relativeFrom="column">
                  <wp:posOffset>160833</wp:posOffset>
                </wp:positionH>
                <wp:positionV relativeFrom="paragraph">
                  <wp:posOffset>44500</wp:posOffset>
                </wp:positionV>
                <wp:extent cx="1967230" cy="1082649"/>
                <wp:effectExtent l="0" t="0" r="13970" b="22860"/>
                <wp:wrapNone/>
                <wp:docPr id="24" name="Text Box 24"/>
                <wp:cNvGraphicFramePr/>
                <a:graphic xmlns:a="http://schemas.openxmlformats.org/drawingml/2006/main">
                  <a:graphicData uri="http://schemas.microsoft.com/office/word/2010/wordprocessingShape">
                    <wps:wsp>
                      <wps:cNvSpPr txBox="1"/>
                      <wps:spPr>
                        <a:xfrm>
                          <a:off x="0" y="0"/>
                          <a:ext cx="1967230" cy="108264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pPr>
                              <w:rPr>
                                <w:rFonts w:ascii="Fleftex" w:eastAsia="Times New Roman" w:hAnsi="Fleftex" w:cs="Fleftex"/>
                                <w:szCs w:val="24"/>
                              </w:rPr>
                            </w:pPr>
                            <w:r w:rsidRPr="00BF7C21">
                              <w:rPr>
                                <w:rFonts w:ascii="Fleftex" w:eastAsia="Times New Roman" w:hAnsi="Fleftex" w:cs="Fleftex"/>
                                <w:szCs w:val="24"/>
                              </w:rPr>
                              <w:t>tan</w:t>
                            </w:r>
                            <w:r w:rsidRPr="00BF7C21">
                              <w:rPr>
                                <w:rFonts w:ascii="Fleftex" w:eastAsia="Times New Roman" w:hAnsi="Fleftex" w:cs="Fleftex"/>
                                <w:szCs w:val="24"/>
                                <w:vertAlign w:val="superscript"/>
                              </w:rPr>
                              <w:t>-1</w:t>
                            </w:r>
                            <w:r>
                              <w:rPr>
                                <w:rFonts w:ascii="Fleftex" w:eastAsia="Times New Roman" w:hAnsi="Fleftex" w:cs="Fleftex"/>
                                <w:szCs w:val="24"/>
                              </w:rPr>
                              <w:t>(1.591)</w:t>
                            </w:r>
                          </w:p>
                          <w:p w:rsidR="00E7669E" w:rsidRPr="00BF7C21" w:rsidRDefault="00E7669E" w:rsidP="00B430CC">
                            <w:pPr>
                              <w:jc w:val="right"/>
                              <w:rPr>
                                <w:szCs w:val="24"/>
                              </w:rPr>
                            </w:pPr>
                            <w:r>
                              <w:rPr>
                                <w:rFonts w:ascii="Fleftex" w:eastAsia="Times New Roman" w:hAnsi="Fleftex" w:cs="Fleftex"/>
                                <w:szCs w:val="24"/>
                              </w:rPr>
                              <w:t>57.8491799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640AC6C4" id="Text Box 24" o:spid="_x0000_s1096" type="#_x0000_t202" style="position:absolute;margin-left:12.65pt;margin-top:3.5pt;width:154.9pt;height:85.25pt;z-index:251654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" fillcolor="white [3201]" strokeweight=".5pt">
                <v:textbox>
                  <w:txbxContent>
                    <w:p w:rsidR="00E7669E" w:rsidRDefault="00E7669E">
                      <w:pPr>
                        <w:rPr>
                          <w:rFonts w:ascii="Fleftex" w:eastAsia="Times New Roman" w:hAnsi="Fleftex" w:cs="Fleftex"/>
                          <w:szCs w:val="24"/>
                        </w:rPr>
                      </w:pPr>
                      <w:r w:rsidRPr="00BF7C21">
                        <w:rPr>
                          <w:rFonts w:ascii="Fleftex" w:eastAsia="Times New Roman" w:hAnsi="Fleftex" w:cs="Fleftex"/>
                          <w:szCs w:val="24"/>
                        </w:rPr>
                        <w:t>tan</w:t>
                      </w:r>
                      <w:r w:rsidRPr="00BF7C21">
                        <w:rPr>
                          <w:rFonts w:ascii="Fleftex" w:eastAsia="Times New Roman" w:hAnsi="Fleftex" w:cs="Fleftex"/>
                          <w:szCs w:val="24"/>
                          <w:vertAlign w:val="superscript"/>
                        </w:rPr>
                        <w:t>-1</w:t>
                      </w:r>
                      <w:r>
                        <w:rPr>
                          <w:rFonts w:ascii="Fleftex" w:eastAsia="Times New Roman" w:hAnsi="Fleftex" w:cs="Fleftex"/>
                          <w:szCs w:val="24"/>
                        </w:rPr>
                        <w:t>(1.591)</w:t>
                      </w:r>
                    </w:p>
                    <w:p w:rsidR="00E7669E" w:rsidRPr="00BF7C21" w:rsidRDefault="00E7669E" w:rsidP="00B430CC">
                      <w:pPr>
                        <w:jc w:val="right"/>
                        <w:rPr>
                          <w:szCs w:val="24"/>
                        </w:rPr>
                      </w:pPr>
                      <w:r>
                        <w:rPr>
                          <w:rFonts w:ascii="Fleftex" w:eastAsia="Times New Roman" w:hAnsi="Fleftex" w:cs="Fleftex"/>
                          <w:szCs w:val="24"/>
                        </w:rPr>
                        <w:t>57.84917994</w:t>
                      </w:r>
                    </w:p>
                  </w:txbxContent>
                </v:textbox>
              </v:shape>
            </w:pict>
          </mc:Fallback>
        </mc:AlternateContent>
      </w:r>
    </w:p>
    <w:p w:rsidR="00BF7C21" w:rsidRDefault="00BF7C21">
      <w:pPr>
        <w:rPr>
          <w:rFonts w:cs="Minion-Regular"/>
          <w:szCs w:val="24"/>
        </w:rPr>
      </w:pPr>
    </w:p>
    <w:p w:rsidR="00BF7C21" w:rsidRDefault="00BF7C21">
      <w:pPr>
        <w:rPr>
          <w:rFonts w:cs="Minion-Regular"/>
          <w:szCs w:val="24"/>
        </w:rPr>
      </w:pPr>
    </w:p>
    <w:p w:rsidR="00BF7C21" w:rsidRDefault="00BF7C21">
      <w:pPr>
        <w:rPr>
          <w:rFonts w:cs="Minion-Regular"/>
          <w:szCs w:val="24"/>
        </w:rPr>
      </w:pPr>
    </w:p>
    <w:p w:rsidR="00B430CC" w:rsidRDefault="00B430CC">
      <w:pPr>
        <w:rPr>
          <w:rFonts w:cs="Minion-Regular"/>
          <w:szCs w:val="24"/>
        </w:rPr>
      </w:pPr>
    </w:p>
    <w:p w:rsidR="00B430CC" w:rsidRDefault="00B430CC">
      <w:pPr>
        <w:rPr>
          <w:rFonts w:cs="Minion-Regular"/>
          <w:szCs w:val="24"/>
        </w:rPr>
      </w:pPr>
    </w:p>
    <w:p w:rsidR="007B3288" w:rsidRDefault="007B3288">
      <w:pPr>
        <w:rPr>
          <w:rFonts w:cs="Minion-Regular"/>
          <w:szCs w:val="24"/>
        </w:rPr>
      </w:pPr>
    </w:p>
    <w:p w:rsidR="00896624" w:rsidRDefault="004B0F5C">
      <w:pPr>
        <w:rPr>
          <w:rFonts w:cs="Minion-Regular"/>
          <w:szCs w:val="24"/>
        </w:rPr>
      </w:pPr>
      <w:r>
        <w:rPr>
          <w:rFonts w:cs="Minion-Regular"/>
          <w:szCs w:val="24"/>
        </w:rPr>
        <w:t xml:space="preserve">Now calculate </w:t>
      </w:r>
      <w:r w:rsidR="00896624" w:rsidRPr="006A18CF">
        <w:rPr>
          <w:rFonts w:ascii="Cambria Math" w:hAnsi="Cambria Math" w:cs="Cambria Math"/>
          <w:szCs w:val="24"/>
        </w:rPr>
        <w:t>∠</w:t>
      </w:r>
      <w:r w:rsidR="00896624">
        <w:rPr>
          <w:rFonts w:cs="Minion-Regular"/>
          <w:szCs w:val="24"/>
        </w:rPr>
        <w:t>G</w:t>
      </w:r>
      <w:r>
        <w:rPr>
          <w:rFonts w:cs="Minion-Regular"/>
          <w:szCs w:val="24"/>
        </w:rPr>
        <w:t>.  Your calculator should now look like:</w:t>
      </w:r>
    </w:p>
    <w:p w:rsidR="004B0F5C" w:rsidRDefault="00B82153">
      <w:pPr>
        <w:rPr>
          <w:szCs w:val="24"/>
        </w:rPr>
      </w:pPr>
      <w:r>
        <w:rPr>
          <w:noProof/>
          <w:szCs w:val="24"/>
        </w:rPr>
        <mc:AlternateContent>
          <mc:Choice Requires="wps">
            <w:drawing>
              <wp:anchor distT="0" distB="0" distL="114300" distR="114300" simplePos="0" relativeHeight="251934208" behindDoc="0" locked="0" layoutInCell="1" allowOverlap="1">
                <wp:simplePos x="0" y="0"/>
                <wp:positionH relativeFrom="column">
                  <wp:posOffset>2274570</wp:posOffset>
                </wp:positionH>
                <wp:positionV relativeFrom="paragraph">
                  <wp:posOffset>62992</wp:posOffset>
                </wp:positionV>
                <wp:extent cx="921715" cy="431597"/>
                <wp:effectExtent l="0" t="0" r="0" b="6985"/>
                <wp:wrapNone/>
                <wp:docPr id="51" name="Text Box 51"/>
                <wp:cNvGraphicFramePr/>
                <a:graphic xmlns:a="http://schemas.openxmlformats.org/drawingml/2006/main">
                  <a:graphicData uri="http://schemas.microsoft.com/office/word/2010/wordprocessingShape">
                    <wps:wsp>
                      <wps:cNvSpPr txBox="1"/>
                      <wps:spPr>
                        <a:xfrm>
                          <a:off x="0" y="0"/>
                          <a:ext cx="921715" cy="4315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B82153" w:rsidRDefault="00E7669E">
                            <w:pPr>
                              <w:rPr>
                                <w:sz w:val="20"/>
                                <w:szCs w:val="20"/>
                              </w:rPr>
                            </w:pPr>
                            <w:r w:rsidRPr="00B82153">
                              <w:rPr>
                                <w:sz w:val="20"/>
                                <w:szCs w:val="20"/>
                              </w:rPr>
                              <w:t>on paper we would wri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51" o:spid="_x0000_s1097" type="#_x0000_t202" style="position:absolute;margin-left:179.1pt;margin-top:4.95pt;width:72.6pt;height:34p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" filled="f" stroked="f" strokeweight=".5pt">
                <v:textbox>
                  <w:txbxContent>
                    <w:p w:rsidR="00E7669E" w:rsidRPr="00B82153" w:rsidRDefault="00E7669E">
                      <w:pPr>
                        <w:rPr>
                          <w:sz w:val="20"/>
                          <w:szCs w:val="20"/>
                        </w:rPr>
                      </w:pPr>
                      <w:r w:rsidRPr="00B82153">
                        <w:rPr>
                          <w:sz w:val="20"/>
                          <w:szCs w:val="20"/>
                        </w:rPr>
                        <w:t>on paper we would write</w:t>
                      </w:r>
                    </w:p>
                  </w:txbxContent>
                </v:textbox>
              </v:shape>
            </w:pict>
          </mc:Fallback>
        </mc:AlternateContent>
      </w:r>
      <w:r w:rsidR="001C6138">
        <w:rPr>
          <w:noProof/>
          <w:szCs w:val="24"/>
        </w:rPr>
        <w:pict>
          <v:shape id="_x0000_s1045" type="#_x0000_t75" style="position:absolute;margin-left:264.35pt;margin-top:5.45pt;width:76.05pt;height:51.85pt;z-index:251932160;mso-position-horizontal-relative:text;mso-position-vertical-relative:text">
            <v:imagedata r:id="rId43" o:title=""/>
          </v:shape>
          <o:OLEObject Type="Embed" ProgID="Equation.DSMT4" ShapeID="_x0000_s1045" DrawAspect="Content" ObjectID="_1524469999" r:id="rId44"/>
        </w:pict>
      </w:r>
      <w:r w:rsidR="001C6138">
        <w:rPr>
          <w:noProof/>
          <w:szCs w:val="24"/>
        </w:rPr>
        <w:pict>
          <v:shape id="_x0000_s1046" type="#_x0000_t75" style="position:absolute;margin-left:361.05pt;margin-top:5.45pt;width:80.1pt;height:51.85pt;z-index:251933184;mso-position-horizontal-relative:text;mso-position-vertical-relative:text">
            <v:imagedata r:id="rId45" o:title=""/>
          </v:shape>
          <o:OLEObject Type="Embed" ProgID="Equation.DSMT4" ShapeID="_x0000_s1046" DrawAspect="Content" ObjectID="_1524470000" r:id="rId46"/>
        </w:pict>
      </w:r>
      <w:r w:rsidR="004B0F5C">
        <w:rPr>
          <w:noProof/>
        </w:rPr>
        <mc:AlternateContent>
          <mc:Choice Requires="wps">
            <w:drawing>
              <wp:anchor distT="0" distB="0" distL="114300" distR="114300" simplePos="0" relativeHeight="251656704" behindDoc="0" locked="0" layoutInCell="1" allowOverlap="1" wp14:anchorId="23EE81AC" wp14:editId="0FF17B27">
                <wp:simplePos x="0" y="0"/>
                <wp:positionH relativeFrom="column">
                  <wp:posOffset>158927</wp:posOffset>
                </wp:positionH>
                <wp:positionV relativeFrom="paragraph">
                  <wp:posOffset>66040</wp:posOffset>
                </wp:positionV>
                <wp:extent cx="1967230" cy="1082040"/>
                <wp:effectExtent l="0" t="0" r="13970" b="22860"/>
                <wp:wrapNone/>
                <wp:docPr id="50" name="Text Box 50"/>
                <wp:cNvGraphicFramePr/>
                <a:graphic xmlns:a="http://schemas.openxmlformats.org/drawingml/2006/main">
                  <a:graphicData uri="http://schemas.microsoft.com/office/word/2010/wordprocessingShape">
                    <wps:wsp>
                      <wps:cNvSpPr txBox="1"/>
                      <wps:spPr>
                        <a:xfrm>
                          <a:off x="0" y="0"/>
                          <a:ext cx="1967230" cy="10820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4B0F5C">
                            <w:pPr>
                              <w:rPr>
                                <w:rFonts w:ascii="Fleftex" w:eastAsia="Times New Roman" w:hAnsi="Fleftex" w:cs="Fleftex"/>
                                <w:szCs w:val="24"/>
                              </w:rPr>
                            </w:pPr>
                            <w:r w:rsidRPr="00BF7C21">
                              <w:rPr>
                                <w:rFonts w:ascii="Fleftex" w:eastAsia="Times New Roman" w:hAnsi="Fleftex" w:cs="Fleftex"/>
                                <w:szCs w:val="24"/>
                              </w:rPr>
                              <w:t>tan</w:t>
                            </w:r>
                            <w:r w:rsidRPr="00BF7C21">
                              <w:rPr>
                                <w:rFonts w:ascii="Fleftex" w:eastAsia="Times New Roman" w:hAnsi="Fleftex" w:cs="Fleftex"/>
                                <w:szCs w:val="24"/>
                                <w:vertAlign w:val="superscript"/>
                              </w:rPr>
                              <w:t>-1</w:t>
                            </w:r>
                            <w:r>
                              <w:rPr>
                                <w:rFonts w:ascii="Fleftex" w:eastAsia="Times New Roman" w:hAnsi="Fleftex" w:cs="Fleftex"/>
                                <w:szCs w:val="24"/>
                              </w:rPr>
                              <w:t>(1.591)</w:t>
                            </w:r>
                          </w:p>
                          <w:p w:rsidR="00E7669E" w:rsidRDefault="00E7669E" w:rsidP="004B0F5C">
                            <w:pPr>
                              <w:jc w:val="right"/>
                              <w:rPr>
                                <w:rFonts w:ascii="Fleftex" w:eastAsia="Times New Roman" w:hAnsi="Fleftex" w:cs="Fleftex"/>
                                <w:szCs w:val="24"/>
                              </w:rPr>
                            </w:pPr>
                            <w:r>
                              <w:rPr>
                                <w:rFonts w:ascii="Fleftex" w:eastAsia="Times New Roman" w:hAnsi="Fleftex" w:cs="Fleftex"/>
                                <w:szCs w:val="24"/>
                              </w:rPr>
                              <w:t>57.84917994</w:t>
                            </w:r>
                          </w:p>
                          <w:p w:rsidR="00E7669E" w:rsidRDefault="00E7669E" w:rsidP="004B0F5C">
                            <w:pPr>
                              <w:rPr>
                                <w:rFonts w:ascii="Fleftex" w:eastAsia="Times New Roman" w:hAnsi="Fleftex" w:cs="Fleftex"/>
                                <w:szCs w:val="24"/>
                              </w:rPr>
                            </w:pPr>
                            <w:r w:rsidRPr="00BF7C21">
                              <w:rPr>
                                <w:rFonts w:ascii="Fleftex" w:eastAsia="Times New Roman" w:hAnsi="Fleftex" w:cs="Fleftex"/>
                                <w:szCs w:val="24"/>
                              </w:rPr>
                              <w:t>tan</w:t>
                            </w:r>
                            <w:r w:rsidRPr="00BF7C21">
                              <w:rPr>
                                <w:rFonts w:ascii="Fleftex" w:eastAsia="Times New Roman" w:hAnsi="Fleftex" w:cs="Fleftex"/>
                                <w:szCs w:val="24"/>
                                <w:vertAlign w:val="superscript"/>
                              </w:rPr>
                              <w:t>-1</w:t>
                            </w:r>
                            <w:r>
                              <w:rPr>
                                <w:rFonts w:ascii="Fleftex" w:eastAsia="Times New Roman" w:hAnsi="Fleftex" w:cs="Fleftex"/>
                                <w:szCs w:val="24"/>
                              </w:rPr>
                              <w:t>(.6286)</w:t>
                            </w:r>
                          </w:p>
                          <w:p w:rsidR="00E7669E" w:rsidRDefault="00E7669E" w:rsidP="004B0F5C">
                            <w:pPr>
                              <w:jc w:val="right"/>
                              <w:rPr>
                                <w:rFonts w:ascii="Fleftex" w:eastAsia="Times New Roman" w:hAnsi="Fleftex" w:cs="Fleftex"/>
                                <w:szCs w:val="24"/>
                              </w:rPr>
                            </w:pPr>
                            <w:r>
                              <w:rPr>
                                <w:rFonts w:ascii="Fleftex" w:eastAsia="Times New Roman" w:hAnsi="Fleftex" w:cs="Fleftex"/>
                                <w:szCs w:val="24"/>
                              </w:rPr>
                              <w:t>32.15346853</w:t>
                            </w:r>
                          </w:p>
                          <w:p w:rsidR="00E7669E" w:rsidRPr="00BF7C21" w:rsidRDefault="00E7669E" w:rsidP="004B0F5C">
                            <w:pPr>
                              <w:jc w:val="right"/>
                              <w:rPr>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23EE81AC" id="Text Box 50" o:spid="_x0000_s1098" type="#_x0000_t202" style="position:absolute;margin-left:12.5pt;margin-top:5.2pt;width:154.9pt;height:85.2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" fillcolor="white [3201]" strokeweight=".5pt">
                <v:textbox>
                  <w:txbxContent>
                    <w:p w:rsidR="00E7669E" w:rsidRDefault="00E7669E" w:rsidP="004B0F5C">
                      <w:pPr>
                        <w:rPr>
                          <w:rFonts w:ascii="Fleftex" w:eastAsia="Times New Roman" w:hAnsi="Fleftex" w:cs="Fleftex"/>
                          <w:szCs w:val="24"/>
                        </w:rPr>
                      </w:pPr>
                      <w:r w:rsidRPr="00BF7C21">
                        <w:rPr>
                          <w:rFonts w:ascii="Fleftex" w:eastAsia="Times New Roman" w:hAnsi="Fleftex" w:cs="Fleftex"/>
                          <w:szCs w:val="24"/>
                        </w:rPr>
                        <w:t>tan</w:t>
                      </w:r>
                      <w:r w:rsidRPr="00BF7C21">
                        <w:rPr>
                          <w:rFonts w:ascii="Fleftex" w:eastAsia="Times New Roman" w:hAnsi="Fleftex" w:cs="Fleftex"/>
                          <w:szCs w:val="24"/>
                          <w:vertAlign w:val="superscript"/>
                        </w:rPr>
                        <w:t>-1</w:t>
                      </w:r>
                      <w:r>
                        <w:rPr>
                          <w:rFonts w:ascii="Fleftex" w:eastAsia="Times New Roman" w:hAnsi="Fleftex" w:cs="Fleftex"/>
                          <w:szCs w:val="24"/>
                        </w:rPr>
                        <w:t>(1.591)</w:t>
                      </w:r>
                    </w:p>
                    <w:p w:rsidR="00E7669E" w:rsidRDefault="00E7669E" w:rsidP="004B0F5C">
                      <w:pPr>
                        <w:jc w:val="right"/>
                        <w:rPr>
                          <w:rFonts w:ascii="Fleftex" w:eastAsia="Times New Roman" w:hAnsi="Fleftex" w:cs="Fleftex"/>
                          <w:szCs w:val="24"/>
                        </w:rPr>
                      </w:pPr>
                      <w:r>
                        <w:rPr>
                          <w:rFonts w:ascii="Fleftex" w:eastAsia="Times New Roman" w:hAnsi="Fleftex" w:cs="Fleftex"/>
                          <w:szCs w:val="24"/>
                        </w:rPr>
                        <w:t>57.84917994</w:t>
                      </w:r>
                    </w:p>
                    <w:p w:rsidR="00E7669E" w:rsidRDefault="00E7669E" w:rsidP="004B0F5C">
                      <w:pPr>
                        <w:rPr>
                          <w:rFonts w:ascii="Fleftex" w:eastAsia="Times New Roman" w:hAnsi="Fleftex" w:cs="Fleftex"/>
                          <w:szCs w:val="24"/>
                        </w:rPr>
                      </w:pPr>
                      <w:r w:rsidRPr="00BF7C21">
                        <w:rPr>
                          <w:rFonts w:ascii="Fleftex" w:eastAsia="Times New Roman" w:hAnsi="Fleftex" w:cs="Fleftex"/>
                          <w:szCs w:val="24"/>
                        </w:rPr>
                        <w:t>tan</w:t>
                      </w:r>
                      <w:r w:rsidRPr="00BF7C21">
                        <w:rPr>
                          <w:rFonts w:ascii="Fleftex" w:eastAsia="Times New Roman" w:hAnsi="Fleftex" w:cs="Fleftex"/>
                          <w:szCs w:val="24"/>
                          <w:vertAlign w:val="superscript"/>
                        </w:rPr>
                        <w:t>-1</w:t>
                      </w:r>
                      <w:r>
                        <w:rPr>
                          <w:rFonts w:ascii="Fleftex" w:eastAsia="Times New Roman" w:hAnsi="Fleftex" w:cs="Fleftex"/>
                          <w:szCs w:val="24"/>
                        </w:rPr>
                        <w:t>(.6286)</w:t>
                      </w:r>
                    </w:p>
                    <w:p w:rsidR="00E7669E" w:rsidRDefault="00E7669E" w:rsidP="004B0F5C">
                      <w:pPr>
                        <w:jc w:val="right"/>
                        <w:rPr>
                          <w:rFonts w:ascii="Fleftex" w:eastAsia="Times New Roman" w:hAnsi="Fleftex" w:cs="Fleftex"/>
                          <w:szCs w:val="24"/>
                        </w:rPr>
                      </w:pPr>
                      <w:r>
                        <w:rPr>
                          <w:rFonts w:ascii="Fleftex" w:eastAsia="Times New Roman" w:hAnsi="Fleftex" w:cs="Fleftex"/>
                          <w:szCs w:val="24"/>
                        </w:rPr>
                        <w:t>32.15346853</w:t>
                      </w:r>
                    </w:p>
                    <w:p w:rsidR="00E7669E" w:rsidRPr="00BF7C21" w:rsidRDefault="00E7669E" w:rsidP="004B0F5C">
                      <w:pPr>
                        <w:jc w:val="right"/>
                        <w:rPr>
                          <w:szCs w:val="24"/>
                        </w:rPr>
                      </w:pPr>
                    </w:p>
                  </w:txbxContent>
                </v:textbox>
              </v:shape>
            </w:pict>
          </mc:Fallback>
        </mc:AlternateContent>
      </w:r>
    </w:p>
    <w:p w:rsidR="006A18CF" w:rsidRDefault="006A18CF">
      <w:pPr>
        <w:rPr>
          <w:szCs w:val="24"/>
        </w:rPr>
      </w:pPr>
    </w:p>
    <w:p w:rsidR="00BF7C21" w:rsidRDefault="00B82153">
      <w:pPr>
        <w:rPr>
          <w:noProof/>
        </w:rPr>
      </w:pPr>
      <w:r>
        <w:rPr>
          <w:noProof/>
        </w:rPr>
        <mc:AlternateContent>
          <mc:Choice Requires="wps">
            <w:drawing>
              <wp:anchor distT="0" distB="0" distL="114300" distR="114300" simplePos="0" relativeHeight="251935232" behindDoc="0" locked="0" layoutInCell="1" allowOverlap="1">
                <wp:simplePos x="0" y="0"/>
                <wp:positionH relativeFrom="column">
                  <wp:posOffset>2194560</wp:posOffset>
                </wp:positionH>
                <wp:positionV relativeFrom="paragraph">
                  <wp:posOffset>35204</wp:posOffset>
                </wp:positionV>
                <wp:extent cx="1119226" cy="131674"/>
                <wp:effectExtent l="0" t="57150" r="24130" b="20955"/>
                <wp:wrapNone/>
                <wp:docPr id="52" name="Straight Arrow Connector 52"/>
                <wp:cNvGraphicFramePr/>
                <a:graphic xmlns:a="http://schemas.openxmlformats.org/drawingml/2006/main">
                  <a:graphicData uri="http://schemas.microsoft.com/office/word/2010/wordprocessingShape">
                    <wps:wsp>
                      <wps:cNvCnPr/>
                      <wps:spPr>
                        <a:xfrm flipV="1">
                          <a:off x="0" y="0"/>
                          <a:ext cx="1119226" cy="1316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14B24E3C" id="Straight Arrow Connector 52" o:spid="_x0000_s1026" type="#_x0000_t32" style="position:absolute;margin-left:172.8pt;margin-top:2.75pt;width:88.15pt;height:10.35pt;flip:y;z-index:251935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" strokecolor="black [3040]">
                <v:stroke endarrow="block"/>
              </v:shape>
            </w:pict>
          </mc:Fallback>
        </mc:AlternateContent>
      </w:r>
    </w:p>
    <w:p w:rsidR="008A30ED" w:rsidRDefault="008A30ED">
      <w:pPr>
        <w:rPr>
          <w:szCs w:val="24"/>
        </w:rPr>
      </w:pPr>
    </w:p>
    <w:p w:rsidR="004B0F5C" w:rsidRDefault="004B0F5C">
      <w:pPr>
        <w:rPr>
          <w:szCs w:val="24"/>
        </w:rPr>
      </w:pPr>
    </w:p>
    <w:p w:rsidR="004B0F5C" w:rsidRDefault="004B0F5C">
      <w:pPr>
        <w:rPr>
          <w:szCs w:val="24"/>
        </w:rPr>
      </w:pPr>
    </w:p>
    <w:p w:rsidR="00B82153" w:rsidRDefault="00B82153">
      <w:pPr>
        <w:rPr>
          <w:szCs w:val="24"/>
        </w:rPr>
      </w:pPr>
    </w:p>
    <w:p w:rsidR="00B82153" w:rsidRDefault="00B82153">
      <w:pPr>
        <w:rPr>
          <w:szCs w:val="24"/>
        </w:rPr>
      </w:pPr>
      <w:r>
        <w:rPr>
          <w:szCs w:val="24"/>
        </w:rPr>
        <w:br w:type="page"/>
      </w:r>
    </w:p>
    <w:p w:rsidR="00076EE7" w:rsidRPr="005D1968" w:rsidRDefault="00076EE7" w:rsidP="00076EE7">
      <w:pPr>
        <w:rPr>
          <w:rFonts w:cstheme="minorHAnsi"/>
          <w:b/>
          <w:szCs w:val="24"/>
        </w:rPr>
      </w:pPr>
      <w:r w:rsidRPr="005D1968">
        <w:rPr>
          <w:rFonts w:cstheme="minorHAnsi"/>
          <w:b/>
          <w:szCs w:val="24"/>
        </w:rPr>
        <w:lastRenderedPageBreak/>
        <w:t xml:space="preserve">Question 1 </w:t>
      </w:r>
    </w:p>
    <w:p w:rsidR="007B3288" w:rsidRDefault="00674A21" w:rsidP="00674A21">
      <w:pPr>
        <w:ind w:left="720"/>
        <w:rPr>
          <w:szCs w:val="24"/>
        </w:rPr>
      </w:pPr>
      <w:r>
        <w:rPr>
          <w:noProof/>
          <w:szCs w:val="24"/>
        </w:rPr>
        <w:drawing>
          <wp:anchor distT="0" distB="0" distL="114300" distR="114300" simplePos="0" relativeHeight="251922944" behindDoc="0" locked="0" layoutInCell="1" allowOverlap="1" wp14:anchorId="3292F62F" wp14:editId="4AFB30B5">
            <wp:simplePos x="0" y="0"/>
            <wp:positionH relativeFrom="column">
              <wp:posOffset>4636770</wp:posOffset>
            </wp:positionH>
            <wp:positionV relativeFrom="paragraph">
              <wp:posOffset>-635</wp:posOffset>
            </wp:positionV>
            <wp:extent cx="1301750" cy="1997075"/>
            <wp:effectExtent l="0" t="0" r="0" b="3175"/>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1750" cy="1997075"/>
                    </a:xfrm>
                    <a:prstGeom prst="rect">
                      <a:avLst/>
                    </a:prstGeom>
                    <a:noFill/>
                    <a:ln>
                      <a:noFill/>
                    </a:ln>
                  </pic:spPr>
                </pic:pic>
              </a:graphicData>
            </a:graphic>
            <wp14:sizeRelH relativeFrom="page">
              <wp14:pctWidth>0</wp14:pctWidth>
            </wp14:sizeRelH>
            <wp14:sizeRelV relativeFrom="page">
              <wp14:pctHeight>0</wp14:pctHeight>
            </wp14:sizeRelV>
          </wp:anchor>
        </w:drawing>
      </w:r>
      <w:r w:rsidR="007B3288">
        <w:rPr>
          <w:szCs w:val="24"/>
        </w:rPr>
        <w:t>For the given triangle:</w:t>
      </w:r>
    </w:p>
    <w:p w:rsidR="007B3288" w:rsidRDefault="007B3288" w:rsidP="00674A21">
      <w:pPr>
        <w:ind w:left="720"/>
        <w:rPr>
          <w:szCs w:val="24"/>
        </w:rPr>
      </w:pPr>
      <w:r>
        <w:rPr>
          <w:szCs w:val="24"/>
        </w:rPr>
        <w:t>a)  Determine tan X and tan Z.</w:t>
      </w:r>
    </w:p>
    <w:p w:rsidR="00076EE7" w:rsidRDefault="007B3288" w:rsidP="00674A21">
      <w:pPr>
        <w:ind w:left="720"/>
        <w:rPr>
          <w:szCs w:val="24"/>
        </w:rPr>
      </w:pPr>
      <w:r>
        <w:rPr>
          <w:szCs w:val="24"/>
        </w:rPr>
        <w:t>b)  Calculate</w:t>
      </w:r>
      <w:r w:rsidR="00C53D8E">
        <w:rPr>
          <w:szCs w:val="24"/>
        </w:rPr>
        <w:t xml:space="preserve"> </w:t>
      </w:r>
      <w:r w:rsidR="00C53D8E" w:rsidRPr="006A18CF">
        <w:rPr>
          <w:rFonts w:ascii="Cambria Math" w:hAnsi="Cambria Math" w:cs="Cambria Math"/>
          <w:szCs w:val="24"/>
        </w:rPr>
        <w:t>∠</w:t>
      </w:r>
      <w:r w:rsidR="00C53D8E">
        <w:rPr>
          <w:rFonts w:cs="Minion-Regular"/>
          <w:szCs w:val="24"/>
        </w:rPr>
        <w:t xml:space="preserve">X and </w:t>
      </w:r>
      <w:r w:rsidR="00C53D8E" w:rsidRPr="006A18CF">
        <w:rPr>
          <w:rFonts w:ascii="Cambria Math" w:hAnsi="Cambria Math" w:cs="Cambria Math"/>
          <w:szCs w:val="24"/>
        </w:rPr>
        <w:t>∠</w:t>
      </w:r>
      <w:r w:rsidR="00C53D8E">
        <w:rPr>
          <w:rFonts w:cs="Minion-Regular"/>
          <w:szCs w:val="24"/>
        </w:rPr>
        <w:t>Z</w:t>
      </w:r>
      <w:r w:rsidR="004B0F5C">
        <w:rPr>
          <w:rFonts w:cs="Minion-Regular"/>
          <w:szCs w:val="24"/>
        </w:rPr>
        <w:t xml:space="preserve"> to the nearest tenth of a degree.</w:t>
      </w:r>
    </w:p>
    <w:p w:rsidR="00076EE7" w:rsidRDefault="00076EE7" w:rsidP="00076EE7">
      <w:pPr>
        <w:rPr>
          <w:szCs w:val="24"/>
        </w:rPr>
      </w:pPr>
    </w:p>
    <w:p w:rsidR="008A30ED" w:rsidRDefault="008A30ED" w:rsidP="00076EE7">
      <w:pPr>
        <w:rPr>
          <w:szCs w:val="24"/>
        </w:rPr>
      </w:pPr>
    </w:p>
    <w:p w:rsidR="00674A21" w:rsidRDefault="00674A21" w:rsidP="00076EE7">
      <w:pPr>
        <w:rPr>
          <w:szCs w:val="24"/>
        </w:rPr>
      </w:pPr>
    </w:p>
    <w:p w:rsidR="00674A21" w:rsidRDefault="00674A21" w:rsidP="00076EE7">
      <w:pPr>
        <w:rPr>
          <w:szCs w:val="24"/>
        </w:rPr>
      </w:pPr>
    </w:p>
    <w:p w:rsidR="00674A21" w:rsidRDefault="00674A21" w:rsidP="00076EE7">
      <w:pPr>
        <w:rPr>
          <w:szCs w:val="24"/>
        </w:rPr>
      </w:pPr>
    </w:p>
    <w:p w:rsidR="00674A21" w:rsidRDefault="00674A21" w:rsidP="00076EE7">
      <w:pPr>
        <w:rPr>
          <w:szCs w:val="24"/>
        </w:rPr>
      </w:pPr>
    </w:p>
    <w:p w:rsidR="00674A21" w:rsidRDefault="00674A21" w:rsidP="00076EE7">
      <w:pPr>
        <w:rPr>
          <w:szCs w:val="24"/>
        </w:rPr>
      </w:pPr>
    </w:p>
    <w:p w:rsidR="00674A21" w:rsidRDefault="00674A21" w:rsidP="00076EE7">
      <w:pPr>
        <w:rPr>
          <w:szCs w:val="24"/>
        </w:rPr>
      </w:pPr>
    </w:p>
    <w:p w:rsidR="00B82153" w:rsidRDefault="00B82153" w:rsidP="00076EE7">
      <w:pPr>
        <w:rPr>
          <w:szCs w:val="24"/>
        </w:rPr>
      </w:pPr>
    </w:p>
    <w:p w:rsidR="00B82153" w:rsidRDefault="00B82153" w:rsidP="00B82153">
      <w:pPr>
        <w:ind w:left="432" w:hanging="432"/>
        <w:rPr>
          <w:rFonts w:cstheme="minorHAnsi"/>
          <w:szCs w:val="24"/>
        </w:rPr>
      </w:pPr>
      <w:r w:rsidRPr="001921E0">
        <w:rPr>
          <w:rFonts w:cstheme="minorHAnsi"/>
          <w:b/>
          <w:szCs w:val="24"/>
        </w:rPr>
        <w:t xml:space="preserve">Question </w:t>
      </w:r>
      <w:r>
        <w:rPr>
          <w:rFonts w:cstheme="minorHAnsi"/>
          <w:b/>
          <w:szCs w:val="24"/>
        </w:rPr>
        <w:t>2</w:t>
      </w:r>
      <w:r w:rsidRPr="001921E0">
        <w:rPr>
          <w:rFonts w:cstheme="minorHAnsi"/>
          <w:b/>
          <w:szCs w:val="24"/>
        </w:rPr>
        <w:t xml:space="preserve"> </w:t>
      </w:r>
    </w:p>
    <w:p w:rsidR="00B82153" w:rsidRPr="00B82153" w:rsidRDefault="00B82153" w:rsidP="00B82153">
      <w:pPr>
        <w:ind w:left="1152" w:hanging="432"/>
        <w:rPr>
          <w:rFonts w:cstheme="minorHAnsi"/>
          <w:szCs w:val="24"/>
        </w:rPr>
      </w:pPr>
      <w:r>
        <w:rPr>
          <w:rFonts w:cstheme="minorHAnsi"/>
          <w:szCs w:val="24"/>
        </w:rPr>
        <w:t>Calculate the tangent for 25</w:t>
      </w:r>
      <w:r w:rsidRPr="00B82153">
        <w:rPr>
          <w:rFonts w:cstheme="minorHAnsi"/>
          <w:szCs w:val="24"/>
          <w:vertAlign w:val="superscript"/>
        </w:rPr>
        <w:t>o</w:t>
      </w:r>
      <w:r>
        <w:rPr>
          <w:rFonts w:cstheme="minorHAnsi"/>
          <w:szCs w:val="24"/>
        </w:rPr>
        <w:t xml:space="preserve"> and for 73</w:t>
      </w:r>
      <w:r>
        <w:rPr>
          <w:rFonts w:cstheme="minorHAnsi"/>
          <w:szCs w:val="24"/>
          <w:vertAlign w:val="superscript"/>
        </w:rPr>
        <w:t>o</w:t>
      </w:r>
      <w:r>
        <w:rPr>
          <w:rFonts w:cstheme="minorHAnsi"/>
          <w:szCs w:val="24"/>
        </w:rPr>
        <w:t>.</w:t>
      </w:r>
    </w:p>
    <w:p w:rsidR="00B82153" w:rsidRPr="00E91C86" w:rsidRDefault="00B82153" w:rsidP="00B82153">
      <w:pPr>
        <w:ind w:left="432" w:hanging="432"/>
        <w:rPr>
          <w:rFonts w:cstheme="minorHAnsi"/>
          <w:szCs w:val="24"/>
        </w:rPr>
      </w:pPr>
    </w:p>
    <w:p w:rsidR="00674A21" w:rsidRDefault="00674A21" w:rsidP="00076EE7">
      <w:pPr>
        <w:rPr>
          <w:szCs w:val="24"/>
        </w:rPr>
      </w:pPr>
    </w:p>
    <w:p w:rsidR="00674A21" w:rsidRDefault="00674A21" w:rsidP="00076EE7">
      <w:pPr>
        <w:rPr>
          <w:szCs w:val="24"/>
        </w:rPr>
      </w:pPr>
    </w:p>
    <w:p w:rsidR="00674A21" w:rsidRDefault="00674A21" w:rsidP="00076EE7">
      <w:pPr>
        <w:rPr>
          <w:szCs w:val="24"/>
        </w:rPr>
      </w:pPr>
    </w:p>
    <w:p w:rsidR="003567BF" w:rsidRDefault="003567BF" w:rsidP="003567BF">
      <w:pPr>
        <w:pStyle w:val="Heading1"/>
      </w:pPr>
      <w:r>
        <w:t>The sine and cosine ratios</w:t>
      </w:r>
    </w:p>
    <w:p w:rsidR="003567BF" w:rsidRPr="006A18CF" w:rsidRDefault="003567BF" w:rsidP="003567BF">
      <w:pPr>
        <w:autoSpaceDE w:val="0"/>
        <w:autoSpaceDN w:val="0"/>
        <w:adjustRightInd w:val="0"/>
        <w:rPr>
          <w:rFonts w:cs="Minion-Regular"/>
          <w:szCs w:val="24"/>
        </w:rPr>
      </w:pPr>
      <w:r>
        <w:rPr>
          <w:noProof/>
        </w:rPr>
        <mc:AlternateContent>
          <mc:Choice Requires="wps">
            <w:drawing>
              <wp:anchor distT="0" distB="0" distL="114300" distR="114300" simplePos="0" relativeHeight="251667968" behindDoc="0" locked="0" layoutInCell="1" allowOverlap="1" wp14:anchorId="74A7E31D" wp14:editId="67C0CA7E">
                <wp:simplePos x="0" y="0"/>
                <wp:positionH relativeFrom="column">
                  <wp:posOffset>5010912</wp:posOffset>
                </wp:positionH>
                <wp:positionV relativeFrom="paragraph">
                  <wp:posOffset>421107</wp:posOffset>
                </wp:positionV>
                <wp:extent cx="1002182" cy="358642"/>
                <wp:effectExtent l="0" t="0" r="0" b="3810"/>
                <wp:wrapNone/>
                <wp:docPr id="118" name="Text Box 118"/>
                <wp:cNvGraphicFramePr/>
                <a:graphic xmlns:a="http://schemas.openxmlformats.org/drawingml/2006/main">
                  <a:graphicData uri="http://schemas.microsoft.com/office/word/2010/wordprocessingShape">
                    <wps:wsp>
                      <wps:cNvSpPr txBox="1"/>
                      <wps:spPr>
                        <a:xfrm>
                          <a:off x="0" y="0"/>
                          <a:ext cx="1002182" cy="3586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3567BF">
                            <w:r>
                              <w:rPr>
                                <w:b/>
                              </w:rPr>
                              <w:t>hypotenuse</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4A7E31D" id="Text Box 118" o:spid="_x0000_s1099" type="#_x0000_t202" style="position:absolute;margin-left:394.55pt;margin-top:33.15pt;width:78.9pt;height:28.2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" filled="f" stroked="f" strokeweight=".5pt">
                <v:textbox>
                  <w:txbxContent>
                    <w:p w:rsidR="00E7669E" w:rsidRDefault="00E7669E" w:rsidP="003567BF">
                      <w:r>
                        <w:rPr>
                          <w:b/>
                        </w:rPr>
                        <w:t>hypotenuse</w:t>
                      </w:r>
                      <w:r>
                        <w:t xml:space="preserve"> </w:t>
                      </w:r>
                    </w:p>
                  </w:txbxContent>
                </v:textbox>
              </v:shape>
            </w:pict>
          </mc:Fallback>
        </mc:AlternateContent>
      </w:r>
      <w:r>
        <w:rPr>
          <w:rFonts w:cs="Frutiger-Light"/>
          <w:noProof/>
          <w:szCs w:val="24"/>
        </w:rPr>
        <mc:AlternateContent>
          <mc:Choice Requires="wpg">
            <w:drawing>
              <wp:anchor distT="0" distB="0" distL="114300" distR="114300" simplePos="0" relativeHeight="251659776" behindDoc="0" locked="0" layoutInCell="1" allowOverlap="1" wp14:anchorId="3EABAB0C" wp14:editId="5ACDC5F2">
                <wp:simplePos x="0" y="0"/>
                <wp:positionH relativeFrom="column">
                  <wp:posOffset>3846830</wp:posOffset>
                </wp:positionH>
                <wp:positionV relativeFrom="paragraph">
                  <wp:posOffset>27305</wp:posOffset>
                </wp:positionV>
                <wp:extent cx="1975485" cy="1418590"/>
                <wp:effectExtent l="0" t="0" r="24765" b="0"/>
                <wp:wrapSquare wrapText="bothSides"/>
                <wp:docPr id="57" name="Group 57"/>
                <wp:cNvGraphicFramePr/>
                <a:graphic xmlns:a="http://schemas.openxmlformats.org/drawingml/2006/main">
                  <a:graphicData uri="http://schemas.microsoft.com/office/word/2010/wordprocessingGroup">
                    <wpg:wgp>
                      <wpg:cNvGrpSpPr/>
                      <wpg:grpSpPr>
                        <a:xfrm>
                          <a:off x="0" y="0"/>
                          <a:ext cx="1975485" cy="1418590"/>
                          <a:chOff x="298164" y="-285736"/>
                          <a:chExt cx="1976625" cy="1419848"/>
                        </a:xfrm>
                      </wpg:grpSpPr>
                      <wps:wsp>
                        <wps:cNvPr id="58" name="Right Triangle 58"/>
                        <wps:cNvSpPr/>
                        <wps:spPr>
                          <a:xfrm>
                            <a:off x="987552" y="0"/>
                            <a:ext cx="1287237" cy="782638"/>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Text Box 59"/>
                        <wps:cNvSpPr txBox="1"/>
                        <wps:spPr>
                          <a:xfrm>
                            <a:off x="298164" y="256032"/>
                            <a:ext cx="826015" cy="35869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3567BF">
                              <w:r>
                                <w:rPr>
                                  <w:b/>
                                </w:rPr>
                                <w:t>adjac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864622" y="-277759"/>
                            <a:ext cx="314267" cy="2777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3567BF">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Rectangle 61"/>
                        <wps:cNvSpPr/>
                        <wps:spPr>
                          <a:xfrm>
                            <a:off x="994868" y="680314"/>
                            <a:ext cx="80223" cy="9468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Text Box 62"/>
                        <wps:cNvSpPr txBox="1"/>
                        <wps:spPr>
                          <a:xfrm>
                            <a:off x="1192460" y="775152"/>
                            <a:ext cx="798620" cy="358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3567BF">
                              <w:r>
                                <w:rPr>
                                  <w:b/>
                                </w:rPr>
                                <w:t>opposite</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Arc 63"/>
                        <wps:cNvSpPr/>
                        <wps:spPr>
                          <a:xfrm rot="12421945" flipH="1">
                            <a:off x="811592" y="-285736"/>
                            <a:ext cx="379730" cy="541655"/>
                          </a:xfrm>
                          <a:prstGeom prst="arc">
                            <a:avLst>
                              <a:gd name="adj1" fmla="val 17887514"/>
                              <a:gd name="adj2" fmla="val 20899606"/>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3EABAB0C" id="Group 57" o:spid="_x0000_s1100" style="position:absolute;margin-left:302.9pt;margin-top:2.15pt;width:155.55pt;height:111.7pt;z-index:251659776;mso-width-relative:margin;mso-height-relative:margin" coordorigin="2981,-2857" coordsize="19766,14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">
                <v:shape id="Right Triangle 58" o:spid="_x0000_s1101" type="#_x0000_t6" style="position:absolute;left:9875;width:12872;height:7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XaMIA&#10;AADbAAAADwAAAGRycy9kb3ducmV2LnhtbERPz2vCMBS+C/4P4Qm7aWqHY+uM4sYEB7us8+Ltmby1&#10;xeala9Ja/euXg+Dx4/u9XA+2Fj21vnKsYD5LQBBrZyouFOx/ttNnED4gG6wdk4ILeVivxqMlZsad&#10;+Zv6PBQihrDPUEEZQpNJ6XVJFv3MNcSR+3WtxRBhW0jT4jmG21qmSfIkLVYcG0ps6L0kfco7q+Dj&#10;z6ePdHrrDkfd6+v1y+zzzxelHibD5hVEoCHcxTf3zihYxLHxS/wB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BZdowgAAANsAAAAPAAAAAAAAAAAAAAAAAJgCAABkcnMvZG93&#10;bnJldi54bWxQSwUGAAAAAAQABAD1AAAAhwMAAAAA&#10;" filled="f" strokecolor="black [1600]" strokeweight="2pt"/>
                <v:shape id="Text Box 59" o:spid="_x0000_s1102" type="#_x0000_t202" style="position:absolute;left:2981;top:2560;width:8260;height:3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E7669E" w:rsidRDefault="00E7669E" w:rsidP="003567BF">
                        <w:r>
                          <w:rPr>
                            <w:b/>
                          </w:rPr>
                          <w:t>adjacent</w:t>
                        </w:r>
                      </w:p>
                    </w:txbxContent>
                  </v:textbox>
                </v:shape>
                <v:shape id="Text Box 60" o:spid="_x0000_s1103" type="#_x0000_t202" style="position:absolute;left:8646;top:-2777;width:3142;height:2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E7669E" w:rsidRDefault="00E7669E" w:rsidP="003567BF">
                        <w:r>
                          <w:t>A</w:t>
                        </w:r>
                      </w:p>
                    </w:txbxContent>
                  </v:textbox>
                </v:shape>
                <v:rect id="Rectangle 61" o:spid="_x0000_s1104" style="position:absolute;left:9948;top:6803;width:802;height: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2hecEA&#10;AADbAAAADwAAAGRycy9kb3ducmV2LnhtbESP0YrCMBRE3wX/IVzBF1lTFUSqUURY2JcK6n7Apbk2&#10;xeYmNqnWvzcLCz4OM3OG2ex624gHtaF2rGA2zUAQl07XXCn4vXx/rUCEiKyxcUwKXhRgtx0ONphr&#10;9+QTPc6xEgnCIUcFJkafSxlKQxbD1Hni5F1dazEm2VZSt/hMcNvIeZYtpcWa04JBTwdD5e3cWQV9&#10;t7rfi+5mDS2KZjKP/lh4r9R41O/XICL18RP+b/9oBcsZ/H1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9oXnBAAAA2wAAAA8AAAAAAAAAAAAAAAAAmAIAAGRycy9kb3du&#10;cmV2LnhtbFBLBQYAAAAABAAEAPUAAACGAwAAAAA=&#10;" filled="f" strokecolor="black [3213]"/>
                <v:shape id="Text Box 62" o:spid="_x0000_s1105" type="#_x0000_t202" style="position:absolute;left:11924;top:7751;width:7986;height:3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E7669E" w:rsidRDefault="00E7669E" w:rsidP="003567BF">
                        <w:r>
                          <w:rPr>
                            <w:b/>
                          </w:rPr>
                          <w:t>opposite</w:t>
                        </w:r>
                        <w:r>
                          <w:t xml:space="preserve"> </w:t>
                        </w:r>
                      </w:p>
                    </w:txbxContent>
                  </v:textbox>
                </v:shape>
                <v:shape id="Arc 63" o:spid="_x0000_s1106" style="position:absolute;left:8115;top:-2857;width:3798;height:5416;rotation:10024884fd;flip:x;visibility:visible;mso-wrap-style:square;v-text-anchor:middle" coordsize="379730,541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4JSsUA&#10;AADbAAAADwAAAGRycy9kb3ducmV2LnhtbESPQWvCQBSE74X+h+UVvNWNFaREN6HYVoKIoFW8PrOv&#10;2WD2bchuNfXXu0Khx2FmvmFmeW8bcabO144VjIYJCOLS6ZorBbuvz+dXED4ga2wck4Jf8pBnjw8z&#10;TLW78IbO21CJCGGfogITQptK6UtDFv3QtcTR+3adxRBlV0nd4SXCbSNfkmQiLdYcFwy2NDdUnrY/&#10;VkFxXCyvy9IUi8N+Z9b+48qj1btSg6f+bQoiUB/+w3/tQiuYjOH+Jf4A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glKxQAAANsAAAAPAAAAAAAAAAAAAAAAAJgCAABkcnMv&#10;ZG93bnJldi54bWxQSwUGAAAAAAQABAD1AAAAigMAAAAA&#10;" path="m304983,55459nsc344511,98449,370644,161835,377769,232006l189865,270828,304983,55459xem304983,55459nfc344511,98449,370644,161835,377769,232006e" filled="f" strokecolor="black [3040]" strokeweight="1pt">
                  <v:path arrowok="t" o:connecttype="custom" o:connectlocs="304983,55459;377769,232006" o:connectangles="0,0"/>
                </v:shape>
                <w10:wrap type="square"/>
              </v:group>
            </w:pict>
          </mc:Fallback>
        </mc:AlternateContent>
      </w:r>
      <w:r>
        <w:rPr>
          <w:rFonts w:cs="Frutiger-Light"/>
          <w:szCs w:val="24"/>
        </w:rPr>
        <w:t xml:space="preserve">The sine and cosine ratios are very similar to the tangent ratio. </w:t>
      </w:r>
      <w:r>
        <w:rPr>
          <w:rFonts w:cs="Minion-Regular"/>
          <w:szCs w:val="24"/>
        </w:rPr>
        <w:t xml:space="preserve">As we saw above, the sine of an angle is the ratio of the opposite over the hypotenuse, while the cosine of an angle is the ratio of the adjacent over the hypotenuse. </w:t>
      </w:r>
    </w:p>
    <w:p w:rsidR="003567BF" w:rsidRDefault="003567BF" w:rsidP="005B7527">
      <w:pPr>
        <w:autoSpaceDE w:val="0"/>
        <w:autoSpaceDN w:val="0"/>
        <w:adjustRightInd w:val="0"/>
        <w:ind w:left="720"/>
        <w:rPr>
          <w:rFonts w:cs="Minion-Regular"/>
          <w:szCs w:val="24"/>
        </w:rPr>
      </w:pPr>
      <w:r w:rsidRPr="00472313">
        <w:rPr>
          <w:rFonts w:cs="Minion-Regular"/>
          <w:position w:val="-28"/>
          <w:szCs w:val="24"/>
        </w:rPr>
        <w:object w:dxaOrig="3360" w:dyaOrig="660">
          <v:shape id="_x0000_i1036" type="#_x0000_t75" style="width:168pt;height:32.75pt" o:ole="">
            <v:imagedata r:id="rId48" o:title=""/>
          </v:shape>
          <o:OLEObject Type="Embed" ProgID="Equation.DSMT4" ShapeID="_x0000_i1036" DrawAspect="Content" ObjectID="_1524469983" r:id="rId49"/>
        </w:object>
      </w:r>
    </w:p>
    <w:p w:rsidR="005B7527" w:rsidRDefault="005B7527" w:rsidP="005B7527"/>
    <w:p w:rsidR="003567BF" w:rsidRDefault="005B7527" w:rsidP="00782FA5">
      <w:pPr>
        <w:rPr>
          <w:rFonts w:cs="Minion-Regular"/>
          <w:szCs w:val="24"/>
        </w:rPr>
      </w:pPr>
      <w:r>
        <w:rPr>
          <w:rFonts w:cs="Minion-Regular"/>
          <w:noProof/>
          <w:szCs w:val="24"/>
        </w:rPr>
        <mc:AlternateContent>
          <mc:Choice Requires="wpg">
            <w:drawing>
              <wp:anchor distT="0" distB="0" distL="114300" distR="114300" simplePos="0" relativeHeight="251649024" behindDoc="0" locked="0" layoutInCell="1" allowOverlap="1" wp14:anchorId="218B48DC" wp14:editId="7776D7BE">
                <wp:simplePos x="0" y="0"/>
                <wp:positionH relativeFrom="column">
                  <wp:posOffset>4352290</wp:posOffset>
                </wp:positionH>
                <wp:positionV relativeFrom="paragraph">
                  <wp:posOffset>185420</wp:posOffset>
                </wp:positionV>
                <wp:extent cx="1605280" cy="1104265"/>
                <wp:effectExtent l="0" t="0" r="13970" b="635"/>
                <wp:wrapSquare wrapText="bothSides"/>
                <wp:docPr id="64" name="Group 64"/>
                <wp:cNvGraphicFramePr/>
                <a:graphic xmlns:a="http://schemas.openxmlformats.org/drawingml/2006/main">
                  <a:graphicData uri="http://schemas.microsoft.com/office/word/2010/wordprocessingGroup">
                    <wpg:wgp>
                      <wpg:cNvGrpSpPr/>
                      <wpg:grpSpPr>
                        <a:xfrm>
                          <a:off x="0" y="0"/>
                          <a:ext cx="1605280" cy="1104265"/>
                          <a:chOff x="190195" y="0"/>
                          <a:chExt cx="1606490" cy="1105470"/>
                        </a:xfrm>
                      </wpg:grpSpPr>
                      <wps:wsp>
                        <wps:cNvPr id="65" name="Right Triangle 65"/>
                        <wps:cNvSpPr/>
                        <wps:spPr>
                          <a:xfrm>
                            <a:off x="356324" y="277977"/>
                            <a:ext cx="1440361" cy="540199"/>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Text Box 67"/>
                        <wps:cNvSpPr txBox="1"/>
                        <wps:spPr>
                          <a:xfrm>
                            <a:off x="190195" y="0"/>
                            <a:ext cx="313752" cy="2774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3567BF">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Rectangle 68"/>
                        <wps:cNvSpPr/>
                        <wps:spPr>
                          <a:xfrm>
                            <a:off x="365760" y="723617"/>
                            <a:ext cx="80092" cy="9455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Text Box 69"/>
                        <wps:cNvSpPr txBox="1"/>
                        <wps:spPr>
                          <a:xfrm>
                            <a:off x="797357" y="818176"/>
                            <a:ext cx="438912" cy="2872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917FF1" w:rsidRDefault="00E7669E" w:rsidP="003567BF">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939243" y="276795"/>
                            <a:ext cx="438785" cy="358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917FF1" w:rsidRDefault="00E7669E" w:rsidP="003567BF">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18B48DC" id="Group 64" o:spid="_x0000_s1107" style="position:absolute;margin-left:342.7pt;margin-top:14.6pt;width:126.4pt;height:86.95pt;z-index:251649024;mso-width-relative:margin;mso-height-relative:margin" coordorigin="1901" coordsize="16064,1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">
                <v:shape id="Right Triangle 65" o:spid="_x0000_s1108" type="#_x0000_t6" style="position:absolute;left:3563;top:2779;width:14403;height:5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jyS8UA&#10;AADbAAAADwAAAGRycy9kb3ducmV2LnhtbESPQWvCQBSE7wX/w/KE3upGpWJTV1GxUKEXo5feXnef&#10;STD7NmbXGP313ULB4zAz3zCzRWcr0VLjS8cKhoMEBLF2puRcwWH/8TIF4QOywcoxKbiRh8W89zTD&#10;1Lgr76jNQi4ihH2KCooQ6lRKrwuy6AeuJo7e0TUWQ5RNLk2D1wi3lRwlyURaLDkuFFjTuiB9yi5W&#10;websR2M6rS7fP7rV9/uXOWTbN6We+93yHUSgLjzC/+1Po2DyCn9f4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PJLxQAAANsAAAAPAAAAAAAAAAAAAAAAAJgCAABkcnMv&#10;ZG93bnJldi54bWxQSwUGAAAAAAQABAD1AAAAigMAAAAA&#10;" filled="f" strokecolor="black [1600]" strokeweight="2pt"/>
                <v:shape id="Text Box 67" o:spid="_x0000_s1109" type="#_x0000_t202" style="position:absolute;left:1901;width:3138;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E7669E" w:rsidRDefault="00E7669E" w:rsidP="003567BF">
                        <w:r>
                          <w:t>K</w:t>
                        </w:r>
                      </w:p>
                    </w:txbxContent>
                  </v:textbox>
                </v:shape>
                <v:rect id="Rectangle 68" o:spid="_x0000_s1110" style="position:absolute;left:3657;top:7236;width:801;height:9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I5L8A&#10;AADbAAAADwAAAGRycy9kb3ducmV2LnhtbERPy4rCMBTdC/MP4QqzEU1VEOmYFhkQ3HTAxwdcmjtN&#10;sbmJTar17yeLAZeH896Vo+3Eg/rQOlawXGQgiGunW24UXC+H+RZEiMgaO8ek4EUByuJjssNcuyef&#10;6HGOjUghHHJUYGL0uZShNmQxLJwnTtyv6y3GBPtG6h6fKdx2cpVlG2mx5dRg0NO3ofp2HqyCcdje&#10;79Vws4bWVTdbRf9Tea/U53Tcf4GINMa3+N991Ao2aWz6kn6AL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BwjkvwAAANsAAAAPAAAAAAAAAAAAAAAAAJgCAABkcnMvZG93bnJl&#10;di54bWxQSwUGAAAAAAQABAD1AAAAhAMAAAAA&#10;" filled="f" strokecolor="black [3213]"/>
                <v:shape id="Text Box 69" o:spid="_x0000_s1111" type="#_x0000_t202" style="position:absolute;left:7973;top:8181;width:4389;height:2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E7669E" w:rsidRPr="00917FF1" w:rsidRDefault="00E7669E" w:rsidP="003567BF">
                        <w:r>
                          <w:t>4.0</w:t>
                        </w:r>
                      </w:p>
                    </w:txbxContent>
                  </v:textbox>
                </v:shape>
                <v:shape id="Text Box 70" o:spid="_x0000_s1112" type="#_x0000_t202" style="position:absolute;left:9392;top:2767;width:4388;height:3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E7669E" w:rsidRPr="00917FF1" w:rsidRDefault="00E7669E" w:rsidP="003567BF">
                        <w:r>
                          <w:t>4.3</w:t>
                        </w:r>
                      </w:p>
                    </w:txbxContent>
                  </v:textbox>
                </v:shape>
                <w10:wrap type="square"/>
              </v:group>
            </w:pict>
          </mc:Fallback>
        </mc:AlternateContent>
      </w:r>
      <w:r w:rsidR="00782FA5">
        <w:rPr>
          <w:rFonts w:cs="Minion-Regular"/>
          <w:szCs w:val="24"/>
        </w:rPr>
        <w:t xml:space="preserve">To illustrate the use of the sine and cosine ratios, </w:t>
      </w:r>
      <w:r w:rsidR="003567BF">
        <w:rPr>
          <w:rFonts w:cs="Minion-Regular"/>
          <w:szCs w:val="24"/>
        </w:rPr>
        <w:t xml:space="preserve">consider </w:t>
      </w:r>
      <w:r w:rsidRPr="006A18CF">
        <w:rPr>
          <w:rFonts w:ascii="Cambria Math" w:hAnsi="Cambria Math" w:cs="Cambria Math"/>
          <w:szCs w:val="24"/>
        </w:rPr>
        <w:t>∠</w:t>
      </w:r>
      <w:r>
        <w:rPr>
          <w:rFonts w:cs="Minion-Regular"/>
          <w:szCs w:val="24"/>
        </w:rPr>
        <w:t>K</w:t>
      </w:r>
      <w:r w:rsidRPr="00917FF1">
        <w:rPr>
          <w:rFonts w:cs="Minion-Regular"/>
          <w:szCs w:val="24"/>
        </w:rPr>
        <w:t xml:space="preserve"> </w:t>
      </w:r>
      <w:r>
        <w:rPr>
          <w:rFonts w:cs="Minion-Regular"/>
          <w:szCs w:val="24"/>
        </w:rPr>
        <w:t xml:space="preserve">in </w:t>
      </w:r>
      <w:r w:rsidR="003567BF">
        <w:rPr>
          <w:rFonts w:cs="Minion-Regular"/>
          <w:szCs w:val="24"/>
        </w:rPr>
        <w:t>the triangle</w:t>
      </w:r>
      <w:r>
        <w:rPr>
          <w:rFonts w:cs="Minion-Regular"/>
          <w:szCs w:val="24"/>
        </w:rPr>
        <w:t xml:space="preserve"> to the right</w:t>
      </w:r>
      <w:r w:rsidR="003567BF">
        <w:rPr>
          <w:rFonts w:cs="Minion-Regular"/>
          <w:szCs w:val="24"/>
        </w:rPr>
        <w:t>.</w:t>
      </w:r>
      <w:r>
        <w:rPr>
          <w:rFonts w:cs="Minion-Regular"/>
          <w:szCs w:val="24"/>
        </w:rPr>
        <w:t xml:space="preserve"> </w:t>
      </w:r>
      <w:r w:rsidR="00782FA5">
        <w:rPr>
          <w:rFonts w:cs="Minion-Regular"/>
          <w:szCs w:val="24"/>
        </w:rPr>
        <w:t>Let’s calculate</w:t>
      </w:r>
      <w:r>
        <w:rPr>
          <w:rFonts w:cs="Minion-Regular"/>
          <w:szCs w:val="24"/>
        </w:rPr>
        <w:t xml:space="preserve"> K to</w:t>
      </w:r>
      <w:r w:rsidR="00782FA5">
        <w:rPr>
          <w:rFonts w:cs="Minion-Regular"/>
          <w:szCs w:val="24"/>
        </w:rPr>
        <w:t xml:space="preserve"> one decimal place. We look to see what the sides are in relation to K.  4.3 is the hypotenuse and 4.0 is opposite </w:t>
      </w:r>
      <w:r w:rsidR="00B905AA">
        <w:rPr>
          <w:rFonts w:cs="Minion-Regular"/>
          <w:szCs w:val="24"/>
        </w:rPr>
        <w:t xml:space="preserve">(i.e. across from) </w:t>
      </w:r>
      <w:r w:rsidR="00782FA5">
        <w:rPr>
          <w:rFonts w:cs="Minion-Regular"/>
          <w:szCs w:val="24"/>
        </w:rPr>
        <w:t>K.</w:t>
      </w:r>
      <w:r w:rsidR="0081215B">
        <w:rPr>
          <w:rFonts w:cs="Minion-Regular"/>
          <w:szCs w:val="24"/>
        </w:rPr>
        <w:t xml:space="preserve">  The function that involves opposite and hypotenuse is the sine function.  Therefore:</w:t>
      </w:r>
    </w:p>
    <w:p w:rsidR="0081215B" w:rsidRDefault="0081215B" w:rsidP="0081215B">
      <w:pPr>
        <w:ind w:left="720"/>
        <w:rPr>
          <w:rFonts w:cs="Minion-Regular"/>
          <w:szCs w:val="24"/>
        </w:rPr>
      </w:pPr>
      <w:r w:rsidRPr="0081215B">
        <w:rPr>
          <w:rFonts w:cs="Minion-Regular"/>
          <w:position w:val="-44"/>
          <w:szCs w:val="24"/>
        </w:rPr>
        <w:object w:dxaOrig="2560" w:dyaOrig="1380">
          <v:shape id="_x0000_i1037" type="#_x0000_t75" style="width:128.3pt;height:68.75pt" o:ole="">
            <v:imagedata r:id="rId50" o:title=""/>
          </v:shape>
          <o:OLEObject Type="Embed" ProgID="Equation.DSMT4" ShapeID="_x0000_i1037" DrawAspect="Content" ObjectID="_1524469984" r:id="rId51"/>
        </w:object>
      </w:r>
      <w:r w:rsidR="00FE3B7A">
        <w:rPr>
          <w:rFonts w:cs="Minion-Regular"/>
          <w:szCs w:val="24"/>
        </w:rPr>
        <w:t xml:space="preserve"> </w:t>
      </w:r>
    </w:p>
    <w:p w:rsidR="00FE3B7A" w:rsidRDefault="00FE3B7A">
      <w:pPr>
        <w:rPr>
          <w:rFonts w:cs="Minion-Regular"/>
          <w:szCs w:val="24"/>
        </w:rPr>
      </w:pPr>
      <w:r>
        <w:rPr>
          <w:rFonts w:cs="Minion-Regular"/>
          <w:szCs w:val="24"/>
        </w:rPr>
        <w:br w:type="page"/>
      </w:r>
    </w:p>
    <w:p w:rsidR="00FE3B7A" w:rsidRPr="005D1968" w:rsidRDefault="00FE3B7A" w:rsidP="00FE3B7A">
      <w:pPr>
        <w:rPr>
          <w:rFonts w:cstheme="minorHAnsi"/>
          <w:b/>
          <w:szCs w:val="24"/>
        </w:rPr>
      </w:pPr>
      <w:r>
        <w:rPr>
          <w:rFonts w:cs="Minion-Regular"/>
          <w:noProof/>
          <w:szCs w:val="24"/>
        </w:rPr>
        <w:lastRenderedPageBreak/>
        <mc:AlternateContent>
          <mc:Choice Requires="wpg">
            <w:drawing>
              <wp:anchor distT="0" distB="0" distL="114300" distR="114300" simplePos="0" relativeHeight="251666432" behindDoc="0" locked="0" layoutInCell="1" allowOverlap="1" wp14:anchorId="47A1CA05" wp14:editId="24D007A5">
                <wp:simplePos x="0" y="0"/>
                <wp:positionH relativeFrom="column">
                  <wp:posOffset>4598670</wp:posOffset>
                </wp:positionH>
                <wp:positionV relativeFrom="paragraph">
                  <wp:posOffset>182245</wp:posOffset>
                </wp:positionV>
                <wp:extent cx="1752600" cy="1179195"/>
                <wp:effectExtent l="0" t="0" r="0" b="1905"/>
                <wp:wrapSquare wrapText="bothSides"/>
                <wp:docPr id="119" name="Group 119"/>
                <wp:cNvGraphicFramePr/>
                <a:graphic xmlns:a="http://schemas.openxmlformats.org/drawingml/2006/main">
                  <a:graphicData uri="http://schemas.microsoft.com/office/word/2010/wordprocessingGroup">
                    <wpg:wgp>
                      <wpg:cNvGrpSpPr/>
                      <wpg:grpSpPr>
                        <a:xfrm>
                          <a:off x="0" y="0"/>
                          <a:ext cx="1752600" cy="1179195"/>
                          <a:chOff x="356324" y="-75144"/>
                          <a:chExt cx="1754113" cy="1180614"/>
                        </a:xfrm>
                      </wpg:grpSpPr>
                      <wps:wsp>
                        <wps:cNvPr id="120" name="Right Triangle 120"/>
                        <wps:cNvSpPr/>
                        <wps:spPr>
                          <a:xfrm>
                            <a:off x="356324" y="-75144"/>
                            <a:ext cx="1440361" cy="893320"/>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Text Box 121"/>
                        <wps:cNvSpPr txBox="1"/>
                        <wps:spPr>
                          <a:xfrm>
                            <a:off x="1796685" y="723617"/>
                            <a:ext cx="313752" cy="2774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Default="00E7669E" w:rsidP="00FE3B7A">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 name="Rectangle 122"/>
                        <wps:cNvSpPr/>
                        <wps:spPr>
                          <a:xfrm>
                            <a:off x="365760" y="723617"/>
                            <a:ext cx="80092" cy="9455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Text Box 123"/>
                        <wps:cNvSpPr txBox="1"/>
                        <wps:spPr>
                          <a:xfrm>
                            <a:off x="797357" y="818176"/>
                            <a:ext cx="438912" cy="2872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917FF1" w:rsidRDefault="00E7669E" w:rsidP="00FE3B7A">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 name="Text Box 124"/>
                        <wps:cNvSpPr txBox="1"/>
                        <wps:spPr>
                          <a:xfrm>
                            <a:off x="993875" y="99160"/>
                            <a:ext cx="438785" cy="358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7669E" w:rsidRPr="00917FF1" w:rsidRDefault="00E7669E" w:rsidP="00FE3B7A">
                              <w: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47A1CA05" id="Group 119" o:spid="_x0000_s1113" style="position:absolute;margin-left:362.1pt;margin-top:14.35pt;width:138pt;height:92.85pt;z-index:251666432;mso-width-relative:margin;mso-height-relative:margin" coordorigin="3563,-751" coordsize="17541,11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">
                <v:shape id="Right Triangle 120" o:spid="_x0000_s1114" type="#_x0000_t6" style="position:absolute;left:3563;top:-751;width:14403;height:89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4ZXcYA&#10;AADcAAAADwAAAGRycy9kb3ducmV2LnhtbESPQU/DMAyF70j8h8hI3FhKkdDolk2AQAJpl5VddvMS&#10;r63WOKXJurJfjw+TdrP1nt/7PF+OvlUD9bEJbOBxkoEitsE1XBnY/Hw+TEHFhOywDUwG/ijCcnF7&#10;M8fChROvaShTpSSEY4EG6pS6Qutoa/IYJ6EjFm0feo9J1r7SrseThPtW51n2rD02LA01dvRekz2U&#10;R2/g4zfmT3R4O253drDn88ptyu8XY+7vxtcZqERjupov119O8HPBl2dkAr3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24ZXcYAAADcAAAADwAAAAAAAAAAAAAAAACYAgAAZHJz&#10;L2Rvd25yZXYueG1sUEsFBgAAAAAEAAQA9QAAAIsDAAAAAA==&#10;" filled="f" strokecolor="black [1600]" strokeweight="2pt"/>
                <v:shape id="Text Box 121" o:spid="_x0000_s1115" type="#_x0000_t202" style="position:absolute;left:17966;top:7236;width:3138;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E7669E" w:rsidRDefault="00E7669E" w:rsidP="00FE3B7A">
                        <w:r>
                          <w:t>Q</w:t>
                        </w:r>
                      </w:p>
                    </w:txbxContent>
                  </v:textbox>
                </v:shape>
                <v:rect id="Rectangle 122" o:spid="_x0000_s1116" style="position:absolute;left:3657;top:7236;width:801;height:9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PItcAA&#10;AADcAAAADwAAAGRycy9kb3ducmV2LnhtbERP24rCMBB9F/yHMAu+iKZWEOkaZRGEfemClw8Ymtmm&#10;2Exik2r3782C4NscznU2u8G24k5daBwrWMwzEMSV0w3XCi7nw2wNIkRkja1jUvBHAXbb8WiDhXYP&#10;PtL9FGuRQjgUqMDE6AspQ2XIYpg7T5y4X9dZjAl2tdQdPlK4bWWeZStpseHUYNDT3lB1PfVWwdCv&#10;b7eyv1pDy7Kd5tH/lN4rNfkYvj5BRBriW/xyf+s0P8/h/5l0gd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4PItcAAAADcAAAADwAAAAAAAAAAAAAAAACYAgAAZHJzL2Rvd25y&#10;ZXYueG1sUEsFBgAAAAAEAAQA9QAAAIUDAAAAAA==&#10;" filled="f" strokecolor="black [3213]"/>
                <v:shape id="Text Box 123" o:spid="_x0000_s1117" type="#_x0000_t202" style="position:absolute;left:7973;top:8181;width:4389;height:2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E7669E" w:rsidRPr="00917FF1" w:rsidRDefault="00E7669E" w:rsidP="00FE3B7A">
                        <w:r>
                          <w:t>4.0</w:t>
                        </w:r>
                      </w:p>
                    </w:txbxContent>
                  </v:textbox>
                </v:shape>
                <v:shape id="Text Box 124" o:spid="_x0000_s1118" type="#_x0000_t202" style="position:absolute;left:9938;top:991;width:4388;height:3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pQYMMA&#10;AADcAAAADwAAAGRycy9kb3ducmV2LnhtbERPS4vCMBC+L+x/CLPgbU0tKt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pQYMMAAADcAAAADwAAAAAAAAAAAAAAAACYAgAAZHJzL2Rv&#10;d25yZXYueG1sUEsFBgAAAAAEAAQA9QAAAIgDAAAAAA==&#10;" filled="f" stroked="f" strokeweight=".5pt">
                  <v:textbox>
                    <w:txbxContent>
                      <w:p w:rsidR="00E7669E" w:rsidRPr="00917FF1" w:rsidRDefault="00E7669E" w:rsidP="00FE3B7A">
                        <w:r>
                          <w:t>5.0</w:t>
                        </w:r>
                      </w:p>
                    </w:txbxContent>
                  </v:textbox>
                </v:shape>
                <w10:wrap type="square"/>
              </v:group>
            </w:pict>
          </mc:Fallback>
        </mc:AlternateContent>
      </w:r>
      <w:r w:rsidRPr="005D1968">
        <w:rPr>
          <w:rFonts w:cstheme="minorHAnsi"/>
          <w:b/>
          <w:szCs w:val="24"/>
        </w:rPr>
        <w:t xml:space="preserve">Question </w:t>
      </w:r>
      <w:r>
        <w:rPr>
          <w:rFonts w:cstheme="minorHAnsi"/>
          <w:b/>
          <w:szCs w:val="24"/>
        </w:rPr>
        <w:t>3</w:t>
      </w:r>
      <w:r w:rsidRPr="005D1968">
        <w:rPr>
          <w:rFonts w:cstheme="minorHAnsi"/>
          <w:b/>
          <w:szCs w:val="24"/>
        </w:rPr>
        <w:t xml:space="preserve"> </w:t>
      </w:r>
    </w:p>
    <w:p w:rsidR="00FE3B7A" w:rsidRDefault="00FE3B7A" w:rsidP="00FE3B7A">
      <w:pPr>
        <w:ind w:left="720"/>
        <w:rPr>
          <w:szCs w:val="24"/>
        </w:rPr>
      </w:pPr>
      <w:r>
        <w:rPr>
          <w:szCs w:val="24"/>
        </w:rPr>
        <w:t xml:space="preserve">For the given triangle calculate </w:t>
      </w:r>
      <w:r w:rsidRPr="006A18CF">
        <w:rPr>
          <w:rFonts w:ascii="Cambria Math" w:hAnsi="Cambria Math" w:cs="Cambria Math"/>
          <w:szCs w:val="24"/>
        </w:rPr>
        <w:t>∠</w:t>
      </w:r>
      <w:r>
        <w:rPr>
          <w:rFonts w:cs="Minion-Regular"/>
          <w:szCs w:val="24"/>
        </w:rPr>
        <w:t>Q to the nearest tenth of a degree.</w:t>
      </w:r>
    </w:p>
    <w:p w:rsidR="00FE3B7A" w:rsidRDefault="00FE3B7A" w:rsidP="00FE3B7A">
      <w:pPr>
        <w:rPr>
          <w:szCs w:val="24"/>
        </w:rPr>
      </w:pPr>
    </w:p>
    <w:p w:rsidR="00FE3B7A" w:rsidRDefault="00FE3B7A" w:rsidP="00FE3B7A">
      <w:pPr>
        <w:rPr>
          <w:szCs w:val="24"/>
        </w:rPr>
      </w:pPr>
    </w:p>
    <w:p w:rsidR="00FE3B7A" w:rsidRDefault="00FE3B7A" w:rsidP="00FE3B7A">
      <w:pPr>
        <w:rPr>
          <w:szCs w:val="24"/>
        </w:rPr>
      </w:pPr>
    </w:p>
    <w:p w:rsidR="00FE3B7A" w:rsidRDefault="00FE3B7A" w:rsidP="00FE3B7A">
      <w:pPr>
        <w:rPr>
          <w:szCs w:val="24"/>
        </w:rPr>
      </w:pPr>
    </w:p>
    <w:p w:rsidR="00FE3B7A" w:rsidRDefault="00FE3B7A" w:rsidP="00FE3B7A">
      <w:pPr>
        <w:rPr>
          <w:szCs w:val="24"/>
        </w:rPr>
      </w:pPr>
    </w:p>
    <w:p w:rsidR="00FE3B7A" w:rsidRDefault="00FE3B7A" w:rsidP="00FE3B7A">
      <w:pPr>
        <w:rPr>
          <w:szCs w:val="24"/>
        </w:rPr>
      </w:pPr>
    </w:p>
    <w:p w:rsidR="00FE3B7A" w:rsidRDefault="00FE3B7A" w:rsidP="00FE3B7A">
      <w:pPr>
        <w:rPr>
          <w:szCs w:val="24"/>
        </w:rPr>
      </w:pPr>
    </w:p>
    <w:p w:rsidR="00FE3B7A" w:rsidRDefault="00FE3B7A" w:rsidP="00FE3B7A">
      <w:pPr>
        <w:rPr>
          <w:szCs w:val="24"/>
        </w:rPr>
      </w:pPr>
    </w:p>
    <w:p w:rsidR="00FE3B7A" w:rsidRDefault="00FE3B7A" w:rsidP="00FE3B7A">
      <w:pPr>
        <w:rPr>
          <w:szCs w:val="24"/>
        </w:rPr>
      </w:pPr>
    </w:p>
    <w:p w:rsidR="00FE3B7A" w:rsidRDefault="00FE3B7A" w:rsidP="00FE3B7A">
      <w:pPr>
        <w:ind w:left="432" w:hanging="432"/>
        <w:rPr>
          <w:rFonts w:cstheme="minorHAnsi"/>
          <w:szCs w:val="24"/>
        </w:rPr>
      </w:pPr>
      <w:r w:rsidRPr="001921E0">
        <w:rPr>
          <w:rFonts w:cstheme="minorHAnsi"/>
          <w:b/>
          <w:szCs w:val="24"/>
        </w:rPr>
        <w:t xml:space="preserve">Question </w:t>
      </w:r>
      <w:r>
        <w:rPr>
          <w:rFonts w:cstheme="minorHAnsi"/>
          <w:b/>
          <w:szCs w:val="24"/>
        </w:rPr>
        <w:t>4</w:t>
      </w:r>
      <w:r w:rsidRPr="001921E0">
        <w:rPr>
          <w:rFonts w:cstheme="minorHAnsi"/>
          <w:b/>
          <w:szCs w:val="24"/>
        </w:rPr>
        <w:t xml:space="preserve"> </w:t>
      </w:r>
    </w:p>
    <w:p w:rsidR="00FE3B7A" w:rsidRPr="00FE3B7A" w:rsidRDefault="00FE3B7A" w:rsidP="00FE3B7A">
      <w:pPr>
        <w:ind w:left="1152" w:hanging="432"/>
        <w:rPr>
          <w:rFonts w:cstheme="minorHAnsi"/>
          <w:szCs w:val="24"/>
        </w:rPr>
      </w:pPr>
      <w:r>
        <w:rPr>
          <w:rFonts w:cstheme="minorHAnsi"/>
          <w:szCs w:val="24"/>
        </w:rPr>
        <w:t>Calculate sin 30</w:t>
      </w:r>
      <w:r w:rsidRPr="00B82153">
        <w:rPr>
          <w:rFonts w:cstheme="minorHAnsi"/>
          <w:szCs w:val="24"/>
          <w:vertAlign w:val="superscript"/>
        </w:rPr>
        <w:t>o</w:t>
      </w:r>
      <w:r>
        <w:rPr>
          <w:rFonts w:cstheme="minorHAnsi"/>
          <w:szCs w:val="24"/>
        </w:rPr>
        <w:t xml:space="preserve">, </w:t>
      </w:r>
      <w:proofErr w:type="spellStart"/>
      <w:r>
        <w:rPr>
          <w:rFonts w:cstheme="minorHAnsi"/>
          <w:szCs w:val="24"/>
        </w:rPr>
        <w:t>cos</w:t>
      </w:r>
      <w:proofErr w:type="spellEnd"/>
      <w:r>
        <w:rPr>
          <w:rFonts w:cstheme="minorHAnsi"/>
          <w:szCs w:val="24"/>
        </w:rPr>
        <w:t xml:space="preserve"> 30</w:t>
      </w:r>
      <w:r>
        <w:rPr>
          <w:rFonts w:cstheme="minorHAnsi"/>
          <w:szCs w:val="24"/>
          <w:vertAlign w:val="superscript"/>
        </w:rPr>
        <w:t>o</w:t>
      </w:r>
      <w:r>
        <w:rPr>
          <w:rFonts w:cstheme="minorHAnsi"/>
          <w:szCs w:val="24"/>
        </w:rPr>
        <w:t xml:space="preserve"> and tan 30</w:t>
      </w:r>
      <w:r>
        <w:rPr>
          <w:rFonts w:cstheme="minorHAnsi"/>
          <w:szCs w:val="24"/>
          <w:vertAlign w:val="superscript"/>
        </w:rPr>
        <w:t>o</w:t>
      </w:r>
      <w:r>
        <w:rPr>
          <w:rFonts w:cstheme="minorHAnsi"/>
          <w:szCs w:val="24"/>
        </w:rPr>
        <w:t>.</w:t>
      </w:r>
    </w:p>
    <w:p w:rsidR="00FE3B7A" w:rsidRPr="00E91C86" w:rsidRDefault="00FE3B7A" w:rsidP="00FE3B7A">
      <w:pPr>
        <w:ind w:left="432" w:hanging="432"/>
        <w:rPr>
          <w:rFonts w:cstheme="minorHAnsi"/>
          <w:szCs w:val="24"/>
        </w:rPr>
      </w:pPr>
    </w:p>
    <w:p w:rsidR="00FE3B7A" w:rsidRDefault="00FE3B7A" w:rsidP="00FE3B7A">
      <w:pPr>
        <w:rPr>
          <w:szCs w:val="24"/>
        </w:rPr>
      </w:pPr>
    </w:p>
    <w:p w:rsidR="00FE3B7A" w:rsidRDefault="00FE3B7A" w:rsidP="00FE3B7A">
      <w:pPr>
        <w:rPr>
          <w:szCs w:val="24"/>
        </w:rPr>
      </w:pPr>
    </w:p>
    <w:p w:rsidR="00FE3B7A" w:rsidRDefault="00FE3B7A" w:rsidP="00FE3B7A">
      <w:pPr>
        <w:rPr>
          <w:szCs w:val="24"/>
        </w:rPr>
      </w:pPr>
    </w:p>
    <w:p w:rsidR="003567BF" w:rsidRDefault="003567BF" w:rsidP="003567BF">
      <w:pPr>
        <w:autoSpaceDE w:val="0"/>
        <w:autoSpaceDN w:val="0"/>
        <w:adjustRightInd w:val="0"/>
        <w:rPr>
          <w:rFonts w:cs="Minion-Regular"/>
          <w:szCs w:val="24"/>
        </w:rPr>
      </w:pPr>
    </w:p>
    <w:p w:rsidR="00FE3B7A" w:rsidRDefault="00FE3B7A" w:rsidP="003567BF">
      <w:pPr>
        <w:autoSpaceDE w:val="0"/>
        <w:autoSpaceDN w:val="0"/>
        <w:adjustRightInd w:val="0"/>
        <w:rPr>
          <w:rFonts w:cs="Minion-Regular"/>
          <w:szCs w:val="24"/>
        </w:rPr>
      </w:pPr>
    </w:p>
    <w:p w:rsidR="00FE3B7A" w:rsidRDefault="00FE3B7A" w:rsidP="003567BF">
      <w:pPr>
        <w:autoSpaceDE w:val="0"/>
        <w:autoSpaceDN w:val="0"/>
        <w:adjustRightInd w:val="0"/>
        <w:rPr>
          <w:rFonts w:cs="Minion-Regular"/>
          <w:szCs w:val="24"/>
        </w:rPr>
      </w:pPr>
    </w:p>
    <w:p w:rsidR="003567BF" w:rsidRDefault="003567BF" w:rsidP="003567BF">
      <w:pPr>
        <w:rPr>
          <w:szCs w:val="24"/>
        </w:rPr>
      </w:pPr>
    </w:p>
    <w:p w:rsidR="005F5DE9" w:rsidRPr="00824FC3" w:rsidRDefault="005F5DE9" w:rsidP="005F5DE9">
      <w:pPr>
        <w:rPr>
          <w:szCs w:val="24"/>
        </w:rPr>
      </w:pPr>
      <w:r w:rsidRPr="00A9526C">
        <w:rPr>
          <w:noProof/>
          <w:szCs w:val="24"/>
        </w:rPr>
        <mc:AlternateContent>
          <mc:Choice Requires="wps">
            <w:drawing>
              <wp:anchor distT="0" distB="0" distL="114300" distR="114300" simplePos="0" relativeHeight="251978240" behindDoc="0" locked="0" layoutInCell="1" allowOverlap="1" wp14:anchorId="35626B0E" wp14:editId="1BB1D167">
                <wp:simplePos x="0" y="0"/>
                <wp:positionH relativeFrom="column">
                  <wp:posOffset>-122830</wp:posOffset>
                </wp:positionH>
                <wp:positionV relativeFrom="paragraph">
                  <wp:posOffset>204660</wp:posOffset>
                </wp:positionV>
                <wp:extent cx="6227445" cy="3248167"/>
                <wp:effectExtent l="0" t="0" r="20955" b="28575"/>
                <wp:wrapNone/>
                <wp:docPr id="128" name="Rectangle 128"/>
                <wp:cNvGraphicFramePr/>
                <a:graphic xmlns:a="http://schemas.openxmlformats.org/drawingml/2006/main">
                  <a:graphicData uri="http://schemas.microsoft.com/office/word/2010/wordprocessingShape">
                    <wps:wsp>
                      <wps:cNvSpPr/>
                      <wps:spPr>
                        <a:xfrm>
                          <a:off x="0" y="0"/>
                          <a:ext cx="6227445" cy="3248167"/>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38FEA602" id="Rectangle 128" o:spid="_x0000_s1026" style="position:absolute;margin-left:-9.65pt;margin-top:16.1pt;width:490.35pt;height:255.75pt;z-index:25197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" filled="f" strokecolor="black [3213]"/>
            </w:pict>
          </mc:Fallback>
        </mc:AlternateContent>
      </w:r>
    </w:p>
    <w:p w:rsidR="005F5DE9" w:rsidRDefault="005F5DE9" w:rsidP="005F5DE9">
      <w:pPr>
        <w:rPr>
          <w:szCs w:val="24"/>
        </w:rPr>
      </w:pPr>
    </w:p>
    <w:p w:rsidR="005F5DE9" w:rsidRDefault="005F5DE9" w:rsidP="005F5DE9">
      <w:pPr>
        <w:rPr>
          <w:rFonts w:cstheme="minorHAnsi"/>
          <w:szCs w:val="24"/>
        </w:rPr>
      </w:pPr>
      <w:r w:rsidRPr="00A9526C">
        <w:rPr>
          <w:b/>
          <w:sz w:val="28"/>
          <w:szCs w:val="28"/>
        </w:rPr>
        <w:t xml:space="preserve">Example </w:t>
      </w:r>
      <w:r>
        <w:rPr>
          <w:b/>
          <w:sz w:val="28"/>
          <w:szCs w:val="28"/>
        </w:rPr>
        <w:t>1</w:t>
      </w:r>
      <w:r w:rsidRPr="00A9526C">
        <w:rPr>
          <w:rFonts w:cstheme="minorHAnsi"/>
          <w:szCs w:val="24"/>
        </w:rPr>
        <w:t xml:space="preserve"> </w:t>
      </w:r>
      <w:r w:rsidRPr="00A9526C">
        <w:rPr>
          <w:rFonts w:cstheme="minorHAnsi"/>
          <w:szCs w:val="24"/>
        </w:rPr>
        <w:tab/>
      </w:r>
      <w:r w:rsidRPr="00A71B01">
        <w:rPr>
          <w:szCs w:val="24"/>
        </w:rPr>
        <w:t xml:space="preserve"> </w:t>
      </w:r>
      <w:r>
        <w:rPr>
          <w:rFonts w:cs="NeoSans-Bold"/>
          <w:bCs/>
          <w:szCs w:val="24"/>
        </w:rPr>
        <w:t xml:space="preserve">Angle of </w:t>
      </w:r>
      <w:r w:rsidR="006065DF">
        <w:rPr>
          <w:rFonts w:cs="NeoSans-Bold"/>
          <w:bCs/>
          <w:szCs w:val="24"/>
        </w:rPr>
        <w:t>inclination</w:t>
      </w:r>
      <w:r w:rsidRPr="00824FC3">
        <w:rPr>
          <w:rFonts w:cs="NeoSans-Bold"/>
          <w:bCs/>
          <w:szCs w:val="24"/>
        </w:rPr>
        <w:t xml:space="preserve"> </w:t>
      </w:r>
    </w:p>
    <w:p w:rsidR="005F5DE9" w:rsidRDefault="005F5DE9" w:rsidP="005F5DE9">
      <w:pPr>
        <w:rPr>
          <w:szCs w:val="24"/>
        </w:rPr>
      </w:pPr>
    </w:p>
    <w:p w:rsidR="005F5DE9" w:rsidRDefault="006065DF" w:rsidP="005F5DE9">
      <w:pPr>
        <w:rPr>
          <w:rFonts w:cs="MeliorLTStd"/>
          <w:szCs w:val="24"/>
        </w:rPr>
      </w:pPr>
      <w:r>
        <w:rPr>
          <w:rFonts w:cs="MeliorLTStd"/>
          <w:szCs w:val="24"/>
        </w:rPr>
        <w:t>Dr. Licht has a cabin near Nelson, British Columbia that he built himself</w:t>
      </w:r>
      <w:r w:rsidR="005F5DE9">
        <w:rPr>
          <w:rFonts w:cs="MeliorLTStd"/>
          <w:szCs w:val="24"/>
        </w:rPr>
        <w:t xml:space="preserve">. </w:t>
      </w:r>
      <w:r>
        <w:rPr>
          <w:rFonts w:cs="MeliorLTStd"/>
          <w:szCs w:val="24"/>
        </w:rPr>
        <w:t>The roof has a pitch of 5:12 which means that the roof rises 5’ for every 12’ of run.</w:t>
      </w:r>
      <w:r w:rsidR="005F5DE9">
        <w:rPr>
          <w:rFonts w:cs="MeliorLTStd"/>
          <w:szCs w:val="24"/>
        </w:rPr>
        <w:t xml:space="preserve"> Determine the angle of </w:t>
      </w:r>
      <w:r>
        <w:rPr>
          <w:rFonts w:cs="MeliorLTStd"/>
          <w:szCs w:val="24"/>
        </w:rPr>
        <w:t>inclination of the roof</w:t>
      </w:r>
      <w:r w:rsidR="005F5DE9">
        <w:rPr>
          <w:rFonts w:cs="MeliorLTStd"/>
          <w:szCs w:val="24"/>
        </w:rPr>
        <w:t xml:space="preserve"> to the nearest </w:t>
      </w:r>
      <w:r>
        <w:rPr>
          <w:rFonts w:cs="MeliorLTStd"/>
          <w:szCs w:val="24"/>
        </w:rPr>
        <w:t xml:space="preserve">tenth of a </w:t>
      </w:r>
      <w:r w:rsidR="005F5DE9">
        <w:rPr>
          <w:rFonts w:cs="MeliorLTStd"/>
          <w:szCs w:val="24"/>
        </w:rPr>
        <w:t>degree.</w:t>
      </w:r>
    </w:p>
    <w:p w:rsidR="005F5DE9" w:rsidRDefault="005F5DE9" w:rsidP="005F5DE9">
      <w:pPr>
        <w:rPr>
          <w:rFonts w:cs="MeliorLTStd"/>
          <w:szCs w:val="24"/>
        </w:rPr>
      </w:pPr>
    </w:p>
    <w:p w:rsidR="005F5DE9" w:rsidRPr="008D0AF3" w:rsidRDefault="005F5DE9" w:rsidP="005F5DE9">
      <w:pPr>
        <w:rPr>
          <w:rFonts w:cs="NeoSans-Bold"/>
          <w:b/>
          <w:bCs/>
          <w:szCs w:val="24"/>
        </w:rPr>
      </w:pPr>
      <w:r>
        <w:rPr>
          <w:rFonts w:cs="Minion-Regular"/>
          <w:noProof/>
          <w:szCs w:val="24"/>
        </w:rPr>
        <mc:AlternateContent>
          <mc:Choice Requires="wpg">
            <w:drawing>
              <wp:anchor distT="0" distB="0" distL="114300" distR="114300" simplePos="0" relativeHeight="251979264" behindDoc="0" locked="0" layoutInCell="1" allowOverlap="1" wp14:anchorId="0FBB23AE" wp14:editId="195473B9">
                <wp:simplePos x="0" y="0"/>
                <wp:positionH relativeFrom="column">
                  <wp:posOffset>3773170</wp:posOffset>
                </wp:positionH>
                <wp:positionV relativeFrom="paragraph">
                  <wp:posOffset>104140</wp:posOffset>
                </wp:positionV>
                <wp:extent cx="2011680" cy="1249045"/>
                <wp:effectExtent l="0" t="0" r="0" b="0"/>
                <wp:wrapSquare wrapText="bothSides"/>
                <wp:docPr id="129" name="Group 129"/>
                <wp:cNvGraphicFramePr/>
                <a:graphic xmlns:a="http://schemas.openxmlformats.org/drawingml/2006/main">
                  <a:graphicData uri="http://schemas.microsoft.com/office/word/2010/wordprocessingGroup">
                    <wpg:wgp>
                      <wpg:cNvGrpSpPr/>
                      <wpg:grpSpPr>
                        <a:xfrm>
                          <a:off x="0" y="0"/>
                          <a:ext cx="2011680" cy="1249045"/>
                          <a:chOff x="96497" y="-75144"/>
                          <a:chExt cx="2013940" cy="1251157"/>
                        </a:xfrm>
                      </wpg:grpSpPr>
                      <wps:wsp>
                        <wps:cNvPr id="130" name="Right Triangle 130"/>
                        <wps:cNvSpPr/>
                        <wps:spPr>
                          <a:xfrm>
                            <a:off x="356324" y="-75144"/>
                            <a:ext cx="1440361" cy="893320"/>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Text Box 131"/>
                        <wps:cNvSpPr txBox="1"/>
                        <wps:spPr>
                          <a:xfrm>
                            <a:off x="1796685" y="723617"/>
                            <a:ext cx="313752" cy="2774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F5DE9" w:rsidRDefault="005F5DE9" w:rsidP="005F5DE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 name="Rectangle 132"/>
                        <wps:cNvSpPr/>
                        <wps:spPr>
                          <a:xfrm>
                            <a:off x="365760" y="723617"/>
                            <a:ext cx="80092" cy="9455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Text Box 133"/>
                        <wps:cNvSpPr txBox="1"/>
                        <wps:spPr>
                          <a:xfrm>
                            <a:off x="96497" y="257944"/>
                            <a:ext cx="438912" cy="2872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F5DE9" w:rsidRPr="00917FF1" w:rsidRDefault="009F1738" w:rsidP="005F5DE9">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Text Box 134"/>
                        <wps:cNvSpPr txBox="1"/>
                        <wps:spPr>
                          <a:xfrm>
                            <a:off x="775322" y="817873"/>
                            <a:ext cx="438785" cy="358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F5DE9" w:rsidRPr="00917FF1" w:rsidRDefault="009F1738" w:rsidP="005F5DE9">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FBB23AE" id="Group 129" o:spid="_x0000_s1119" style="position:absolute;margin-left:297.1pt;margin-top:8.2pt;width:158.4pt;height:98.35pt;z-index:251979264;mso-width-relative:margin;mso-height-relative:margin" coordorigin="964,-751" coordsize="20139,12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">
                <v:shape id="Right Triangle 130" o:spid="_x0000_s1120" type="#_x0000_t6" style="position:absolute;left:3563;top:-751;width:14403;height:89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ePgMYA&#10;AADcAAAADwAAAGRycy9kb3ducmV2LnhtbESPQW/CMAyF75P2HyJP2m2kAwmNQkBs2qRN4rKOCzeT&#10;mLaicbomlI5fjw9Iu9l6z+99XqwG36ieulgHNvA8ykAR2+BqLg1sfz6eXkDFhOywCUwG/ijCanl/&#10;t8DchTN/U1+kUkkIxxwNVCm1udbRVuQxjkJLLNohdB6TrF2pXYdnCfeNHmfZVHusWRoqbOmtInss&#10;Tt7A+28cT+j4etrtbW8vl43bFl8zYx4fhvUcVKIh/Ztv159O8CeCL8/IB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ePgMYAAADcAAAADwAAAAAAAAAAAAAAAACYAgAAZHJz&#10;L2Rvd25yZXYueG1sUEsFBgAAAAAEAAQA9QAAAIsDAAAAAA==&#10;" filled="f" strokecolor="black [1600]" strokeweight="2pt"/>
                <v:shape id="Text Box 131" o:spid="_x0000_s1121" type="#_x0000_t202" style="position:absolute;left:17966;top:7236;width:3138;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5F5DE9" w:rsidRDefault="005F5DE9" w:rsidP="005F5DE9">
                        <w:r>
                          <w:t>A</w:t>
                        </w:r>
                      </w:p>
                    </w:txbxContent>
                  </v:textbox>
                </v:shape>
                <v:rect id="Rectangle 132" o:spid="_x0000_s1122" style="position:absolute;left:3657;top:7236;width:801;height:9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peaMAA&#10;AADcAAAADwAAAGRycy9kb3ducmV2LnhtbERPzYrCMBC+L/gOYQQvi6ZWWKQaRQTBS4V1fYChGZti&#10;M4lNqvXtzcLC3ubj+531drCteFAXGscK5rMMBHHldMO1gsvPYboEESKyxtYxKXhRgO1m9LHGQrsn&#10;f9PjHGuRQjgUqMDE6AspQ2XIYpg5T5y4q+ssxgS7WuoOnynctjLPsi9pseHUYNDT3lB1O/dWwdAv&#10;7/eyv1lDi7L9zKM/ld4rNRkPuxWISEP8F/+5jzrNX+Tw+0y6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lpeaMAAAADcAAAADwAAAAAAAAAAAAAAAACYAgAAZHJzL2Rvd25y&#10;ZXYueG1sUEsFBgAAAAAEAAQA9QAAAIUDAAAAAA==&#10;" filled="f" strokecolor="black [3213]"/>
                <v:shape id="Text Box 133" o:spid="_x0000_s1123" type="#_x0000_t202" style="position:absolute;left:964;top:2579;width:4390;height:2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eycQA&#10;AADcAAAADwAAAGRycy9kb3ducmV2LnhtbERPTWvCQBC9F/wPyxR6q5sq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qXsnEAAAA3AAAAA8AAAAAAAAAAAAAAAAAmAIAAGRycy9k&#10;b3ducmV2LnhtbFBLBQYAAAAABAAEAPUAAACJAwAAAAA=&#10;" filled="f" stroked="f" strokeweight=".5pt">
                  <v:textbox>
                    <w:txbxContent>
                      <w:p w:rsidR="005F5DE9" w:rsidRPr="00917FF1" w:rsidRDefault="009F1738" w:rsidP="005F5DE9">
                        <w:r>
                          <w:t>5</w:t>
                        </w:r>
                      </w:p>
                    </w:txbxContent>
                  </v:textbox>
                </v:shape>
                <v:shape id="Text Box 134" o:spid="_x0000_s1124" type="#_x0000_t202" style="position:absolute;left:7753;top:8178;width:4388;height:3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PGvcMA&#10;AADcAAAADwAAAGRycy9kb3ducmV2LnhtbERPS4vCMBC+L/gfwgje1lTXFalGkYKsiHvwcfE2NmNb&#10;bCa1iVr99ZsFwdt8fM+ZzBpTihvVrrCsoNeNQBCnVhecKdjvFp8jEM4jaywtk4IHOZhNWx8TjLW9&#10;84ZuW5+JEMIuRgW591UspUtzMui6tiIO3MnWBn2AdSZ1jfcQbkrZj6KhNFhwaMixoiSn9Ly9GgWr&#10;ZPGLm2PfjJ5l8rM+zavL/vCtVKfdzMcgPDX+LX65lzrM/xrA/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PGvcMAAADcAAAADwAAAAAAAAAAAAAAAACYAgAAZHJzL2Rv&#10;d25yZXYueG1sUEsFBgAAAAAEAAQA9QAAAIgDAAAAAA==&#10;" filled="f" stroked="f" strokeweight=".5pt">
                  <v:textbox>
                    <w:txbxContent>
                      <w:p w:rsidR="005F5DE9" w:rsidRPr="00917FF1" w:rsidRDefault="009F1738" w:rsidP="005F5DE9">
                        <w:r>
                          <w:t>12</w:t>
                        </w:r>
                      </w:p>
                    </w:txbxContent>
                  </v:textbox>
                </v:shape>
                <w10:wrap type="square"/>
              </v:group>
            </w:pict>
          </mc:Fallback>
        </mc:AlternateContent>
      </w:r>
      <w:r w:rsidRPr="008D0AF3">
        <w:rPr>
          <w:rFonts w:cs="NeoSans-Bold"/>
          <w:b/>
          <w:bCs/>
          <w:szCs w:val="24"/>
        </w:rPr>
        <w:t>Solution</w:t>
      </w:r>
    </w:p>
    <w:p w:rsidR="005F5DE9" w:rsidRDefault="005F5DE9" w:rsidP="005F5DE9">
      <w:pPr>
        <w:ind w:left="432" w:hanging="432"/>
        <w:rPr>
          <w:rFonts w:cs="MeliorLTStd"/>
          <w:szCs w:val="24"/>
        </w:rPr>
      </w:pPr>
      <w:r>
        <w:rPr>
          <w:rFonts w:cs="MeliorLTStd"/>
          <w:szCs w:val="24"/>
        </w:rPr>
        <w:t>First we draw a diagram of the situation described.</w:t>
      </w:r>
    </w:p>
    <w:p w:rsidR="005F5DE9" w:rsidRDefault="005F5DE9" w:rsidP="005F5DE9">
      <w:pPr>
        <w:rPr>
          <w:rFonts w:cs="MeliorLTStd"/>
          <w:szCs w:val="24"/>
        </w:rPr>
      </w:pPr>
      <w:r>
        <w:rPr>
          <w:rFonts w:cs="MeliorLTStd"/>
          <w:szCs w:val="24"/>
        </w:rPr>
        <w:t xml:space="preserve">We are given the opposite side and the </w:t>
      </w:r>
      <w:r w:rsidR="009F1738">
        <w:rPr>
          <w:rFonts w:cs="MeliorLTStd"/>
          <w:szCs w:val="24"/>
        </w:rPr>
        <w:t>adjacent side</w:t>
      </w:r>
      <w:r>
        <w:rPr>
          <w:rFonts w:cs="MeliorLTStd"/>
          <w:szCs w:val="24"/>
        </w:rPr>
        <w:t xml:space="preserve">.  Since </w:t>
      </w:r>
      <w:proofErr w:type="spellStart"/>
      <w:r>
        <w:rPr>
          <w:rFonts w:cs="MeliorLTStd"/>
          <w:szCs w:val="24"/>
        </w:rPr>
        <w:t>opp</w:t>
      </w:r>
      <w:proofErr w:type="spellEnd"/>
      <w:r>
        <w:rPr>
          <w:rFonts w:cs="MeliorLTStd"/>
          <w:szCs w:val="24"/>
        </w:rPr>
        <w:t xml:space="preserve"> and </w:t>
      </w:r>
      <w:proofErr w:type="spellStart"/>
      <w:r w:rsidR="009F1738">
        <w:rPr>
          <w:rFonts w:cs="MeliorLTStd"/>
          <w:szCs w:val="24"/>
        </w:rPr>
        <w:t>adj</w:t>
      </w:r>
      <w:proofErr w:type="spellEnd"/>
      <w:r>
        <w:rPr>
          <w:rFonts w:cs="MeliorLTStd"/>
          <w:szCs w:val="24"/>
        </w:rPr>
        <w:t xml:space="preserve"> involve the </w:t>
      </w:r>
      <w:r w:rsidR="009F1738">
        <w:rPr>
          <w:rFonts w:cs="MeliorLTStd"/>
          <w:szCs w:val="24"/>
        </w:rPr>
        <w:t>tan</w:t>
      </w:r>
      <w:r>
        <w:rPr>
          <w:rFonts w:cs="MeliorLTStd"/>
          <w:szCs w:val="24"/>
        </w:rPr>
        <w:t xml:space="preserve"> function we have:</w:t>
      </w:r>
    </w:p>
    <w:p w:rsidR="005F5DE9" w:rsidRDefault="009F1738" w:rsidP="005F5DE9">
      <w:pPr>
        <w:ind w:left="720"/>
        <w:rPr>
          <w:szCs w:val="24"/>
        </w:rPr>
      </w:pPr>
      <w:r w:rsidRPr="0081215B">
        <w:rPr>
          <w:rFonts w:cs="Minion-Regular"/>
          <w:position w:val="-44"/>
          <w:szCs w:val="24"/>
        </w:rPr>
        <w:object w:dxaOrig="2439" w:dyaOrig="1400">
          <v:shape id="_x0000_i1038" type="#_x0000_t75" style="width:122.75pt;height:69.7pt" o:ole="">
            <v:imagedata r:id="rId52" o:title=""/>
          </v:shape>
          <o:OLEObject Type="Embed" ProgID="Equation.DSMT4" ShapeID="_x0000_i1038" DrawAspect="Content" ObjectID="_1524469985" r:id="rId53"/>
        </w:object>
      </w:r>
    </w:p>
    <w:p w:rsidR="005F5DE9" w:rsidRPr="005F5DE9" w:rsidRDefault="005F5DE9" w:rsidP="005F5DE9">
      <w:pPr>
        <w:rPr>
          <w:szCs w:val="24"/>
        </w:rPr>
      </w:pPr>
      <w:r>
        <w:rPr>
          <w:szCs w:val="24"/>
        </w:rPr>
        <w:t xml:space="preserve">The angle of </w:t>
      </w:r>
      <w:r w:rsidR="009F1738">
        <w:rPr>
          <w:szCs w:val="24"/>
        </w:rPr>
        <w:t>inclination</w:t>
      </w:r>
      <w:r>
        <w:rPr>
          <w:szCs w:val="24"/>
        </w:rPr>
        <w:t xml:space="preserve"> is </w:t>
      </w:r>
      <w:r w:rsidR="009F1738">
        <w:rPr>
          <w:szCs w:val="24"/>
        </w:rPr>
        <w:t>22.6</w:t>
      </w:r>
      <w:r>
        <w:rPr>
          <w:szCs w:val="24"/>
          <w:vertAlign w:val="superscript"/>
        </w:rPr>
        <w:t>o</w:t>
      </w:r>
      <w:r>
        <w:rPr>
          <w:szCs w:val="24"/>
        </w:rPr>
        <w:t>.</w:t>
      </w:r>
    </w:p>
    <w:p w:rsidR="005F5DE9" w:rsidRDefault="005F5DE9" w:rsidP="005F5DE9">
      <w:pPr>
        <w:rPr>
          <w:szCs w:val="24"/>
        </w:rPr>
      </w:pPr>
    </w:p>
    <w:p w:rsidR="005F5DE9" w:rsidRDefault="005F5DE9" w:rsidP="005F5DE9">
      <w:pPr>
        <w:rPr>
          <w:szCs w:val="24"/>
        </w:rPr>
      </w:pPr>
    </w:p>
    <w:p w:rsidR="005F5DE9" w:rsidRDefault="005F5DE9">
      <w:pPr>
        <w:rPr>
          <w:szCs w:val="24"/>
        </w:rPr>
      </w:pPr>
      <w:r>
        <w:rPr>
          <w:szCs w:val="24"/>
        </w:rPr>
        <w:br w:type="page"/>
      </w:r>
    </w:p>
    <w:p w:rsidR="00674A21" w:rsidRPr="00824FC3" w:rsidRDefault="005F5DE9" w:rsidP="00076EE7">
      <w:pPr>
        <w:rPr>
          <w:szCs w:val="24"/>
        </w:rPr>
      </w:pPr>
      <w:r w:rsidRPr="00A9526C">
        <w:rPr>
          <w:noProof/>
          <w:szCs w:val="24"/>
        </w:rPr>
        <w:lastRenderedPageBreak/>
        <mc:AlternateContent>
          <mc:Choice Requires="wps">
            <w:drawing>
              <wp:anchor distT="0" distB="0" distL="114300" distR="114300" simplePos="0" relativeHeight="251656192" behindDoc="0" locked="0" layoutInCell="1" allowOverlap="1" wp14:anchorId="63A442D0" wp14:editId="2FA41249">
                <wp:simplePos x="0" y="0"/>
                <wp:positionH relativeFrom="column">
                  <wp:posOffset>-122830</wp:posOffset>
                </wp:positionH>
                <wp:positionV relativeFrom="paragraph">
                  <wp:posOffset>204660</wp:posOffset>
                </wp:positionV>
                <wp:extent cx="6227445" cy="3527946"/>
                <wp:effectExtent l="0" t="0" r="20955" b="15875"/>
                <wp:wrapNone/>
                <wp:docPr id="34" name="Rectangle 34"/>
                <wp:cNvGraphicFramePr/>
                <a:graphic xmlns:a="http://schemas.openxmlformats.org/drawingml/2006/main">
                  <a:graphicData uri="http://schemas.microsoft.com/office/word/2010/wordprocessingShape">
                    <wps:wsp>
                      <wps:cNvSpPr/>
                      <wps:spPr>
                        <a:xfrm>
                          <a:off x="0" y="0"/>
                          <a:ext cx="6227445" cy="3527946"/>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5D8885F0" id="Rectangle 34" o:spid="_x0000_s1026" style="position:absolute;margin-left:-9.65pt;margin-top:16.1pt;width:490.35pt;height:277.8pt;z-index:251656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" filled="f" strokecolor="black [3213]"/>
            </w:pict>
          </mc:Fallback>
        </mc:AlternateContent>
      </w:r>
    </w:p>
    <w:p w:rsidR="00B41097" w:rsidRDefault="00B41097" w:rsidP="00B41097">
      <w:pPr>
        <w:rPr>
          <w:szCs w:val="24"/>
        </w:rPr>
      </w:pPr>
    </w:p>
    <w:p w:rsidR="00824FC3" w:rsidRDefault="00824FC3" w:rsidP="00824FC3">
      <w:pPr>
        <w:rPr>
          <w:rFonts w:cstheme="minorHAnsi"/>
          <w:szCs w:val="24"/>
        </w:rPr>
      </w:pPr>
      <w:r w:rsidRPr="00A9526C">
        <w:rPr>
          <w:b/>
          <w:sz w:val="28"/>
          <w:szCs w:val="28"/>
        </w:rPr>
        <w:t xml:space="preserve">Example </w:t>
      </w:r>
      <w:r w:rsidR="009F1738">
        <w:rPr>
          <w:b/>
          <w:sz w:val="28"/>
          <w:szCs w:val="28"/>
        </w:rPr>
        <w:t>2</w:t>
      </w:r>
      <w:r w:rsidRPr="00A9526C">
        <w:rPr>
          <w:rFonts w:cstheme="minorHAnsi"/>
          <w:szCs w:val="24"/>
        </w:rPr>
        <w:t xml:space="preserve"> </w:t>
      </w:r>
      <w:r w:rsidRPr="00A9526C">
        <w:rPr>
          <w:rFonts w:cstheme="minorHAnsi"/>
          <w:szCs w:val="24"/>
        </w:rPr>
        <w:tab/>
      </w:r>
      <w:r w:rsidRPr="00A71B01">
        <w:rPr>
          <w:szCs w:val="24"/>
        </w:rPr>
        <w:t xml:space="preserve"> </w:t>
      </w:r>
      <w:r w:rsidR="005F5DE9">
        <w:rPr>
          <w:rFonts w:cs="NeoSans-Bold"/>
          <w:bCs/>
          <w:szCs w:val="24"/>
        </w:rPr>
        <w:t>Angle of elevation</w:t>
      </w:r>
      <w:r w:rsidRPr="00824FC3">
        <w:rPr>
          <w:rFonts w:cs="NeoSans-Bold"/>
          <w:bCs/>
          <w:szCs w:val="24"/>
        </w:rPr>
        <w:t xml:space="preserve"> </w:t>
      </w:r>
    </w:p>
    <w:p w:rsidR="00824FC3" w:rsidRDefault="00824FC3" w:rsidP="00824FC3">
      <w:pPr>
        <w:rPr>
          <w:szCs w:val="24"/>
        </w:rPr>
      </w:pPr>
    </w:p>
    <w:p w:rsidR="005F5DE9" w:rsidRDefault="005F5DE9" w:rsidP="00824FC3">
      <w:pPr>
        <w:rPr>
          <w:rFonts w:cs="MeliorLTStd"/>
          <w:szCs w:val="24"/>
        </w:rPr>
      </w:pPr>
      <w:r>
        <w:rPr>
          <w:rFonts w:cs="MeliorLTStd"/>
          <w:szCs w:val="24"/>
        </w:rPr>
        <w:t>An observer is sitting on a dock watching a float plane in Vancouver harbour.  At a certain time the plane is 300 m above the water and 430 m from the observer.  Determine the angle of elevation of the plane measured from the observer to the nearest degree.</w:t>
      </w:r>
    </w:p>
    <w:p w:rsidR="005F5DE9" w:rsidRDefault="005F5DE9" w:rsidP="00824FC3">
      <w:pPr>
        <w:rPr>
          <w:rFonts w:cs="MeliorLTStd"/>
          <w:szCs w:val="24"/>
        </w:rPr>
      </w:pPr>
    </w:p>
    <w:p w:rsidR="00824FC3" w:rsidRPr="008D0AF3" w:rsidRDefault="005F5DE9" w:rsidP="005F5DE9">
      <w:pPr>
        <w:rPr>
          <w:rFonts w:cs="NeoSans-Bold"/>
          <w:b/>
          <w:bCs/>
          <w:szCs w:val="24"/>
        </w:rPr>
      </w:pPr>
      <w:r>
        <w:rPr>
          <w:rFonts w:cs="Minion-Regular"/>
          <w:noProof/>
          <w:szCs w:val="24"/>
        </w:rPr>
        <mc:AlternateContent>
          <mc:Choice Requires="wpg">
            <w:drawing>
              <wp:anchor distT="0" distB="0" distL="114300" distR="114300" simplePos="0" relativeHeight="251659264" behindDoc="0" locked="0" layoutInCell="1" allowOverlap="1" wp14:anchorId="1F032AE1" wp14:editId="5790BDEC">
                <wp:simplePos x="0" y="0"/>
                <wp:positionH relativeFrom="column">
                  <wp:posOffset>3609483</wp:posOffset>
                </wp:positionH>
                <wp:positionV relativeFrom="paragraph">
                  <wp:posOffset>103941</wp:posOffset>
                </wp:positionV>
                <wp:extent cx="2175976" cy="1074871"/>
                <wp:effectExtent l="0" t="0" r="0" b="0"/>
                <wp:wrapSquare wrapText="bothSides"/>
                <wp:docPr id="66" name="Group 66"/>
                <wp:cNvGraphicFramePr/>
                <a:graphic xmlns:a="http://schemas.openxmlformats.org/drawingml/2006/main">
                  <a:graphicData uri="http://schemas.microsoft.com/office/word/2010/wordprocessingGroup">
                    <wpg:wgp>
                      <wpg:cNvGrpSpPr/>
                      <wpg:grpSpPr>
                        <a:xfrm>
                          <a:off x="0" y="0"/>
                          <a:ext cx="2175976" cy="1074871"/>
                          <a:chOff x="-67417" y="-75144"/>
                          <a:chExt cx="2177854" cy="1076164"/>
                        </a:xfrm>
                      </wpg:grpSpPr>
                      <wps:wsp>
                        <wps:cNvPr id="93" name="Right Triangle 93"/>
                        <wps:cNvSpPr/>
                        <wps:spPr>
                          <a:xfrm>
                            <a:off x="356324" y="-75144"/>
                            <a:ext cx="1440361" cy="893320"/>
                          </a:xfrm>
                          <a:prstGeom prst="rtTriangl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Text Box 102"/>
                        <wps:cNvSpPr txBox="1"/>
                        <wps:spPr>
                          <a:xfrm>
                            <a:off x="1796685" y="723617"/>
                            <a:ext cx="313752" cy="2774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F5DE9" w:rsidRDefault="005F5DE9" w:rsidP="005F5DE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Rectangle 103"/>
                        <wps:cNvSpPr/>
                        <wps:spPr>
                          <a:xfrm>
                            <a:off x="365760" y="723617"/>
                            <a:ext cx="80092" cy="9455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Text Box 111"/>
                        <wps:cNvSpPr txBox="1"/>
                        <wps:spPr>
                          <a:xfrm>
                            <a:off x="-67417" y="257944"/>
                            <a:ext cx="438912" cy="2872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F5DE9" w:rsidRPr="00917FF1" w:rsidRDefault="005F5DE9" w:rsidP="005F5DE9">
                              <w:r>
                                <w:t>3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993875" y="99160"/>
                            <a:ext cx="438785" cy="358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F5DE9" w:rsidRPr="00917FF1" w:rsidRDefault="005F5DE9" w:rsidP="005F5DE9">
                              <w:r>
                                <w:t>4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1F032AE1" id="Group 66" o:spid="_x0000_s1125" style="position:absolute;margin-left:284.2pt;margin-top:8.2pt;width:171.35pt;height:84.65pt;z-index:251659264;mso-width-relative:margin;mso-height-relative:margin" coordorigin="-674,-751" coordsize="21778,10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">
                <v:shape id="Right Triangle 93" o:spid="_x0000_s1126" type="#_x0000_t6" style="position:absolute;left:3563;top:-751;width:14403;height:89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i/g8UA&#10;AADbAAAADwAAAGRycy9kb3ducmV2LnhtbESPQWvCQBSE70L/w/IK3nSjQtHoRmyp0EIvpl56e919&#10;JiHZt2l2jam/visIPQ4z8w2z2Q62ET11vnKsYDZNQBBrZyouFBw/95MlCB+QDTaOScEvedhmD6MN&#10;psZd+EB9HgoRIexTVFCG0KZSel2SRT91LXH0Tq6zGKLsCmk6vES4beQ8SZ6kxYrjQoktvZSk6/xs&#10;Fbz++PmC6ufz17fu9fX6YY75+0qp8eOwW4MINIT/8L39ZhSsFnD7En+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L+DxQAAANsAAAAPAAAAAAAAAAAAAAAAAJgCAABkcnMv&#10;ZG93bnJldi54bWxQSwUGAAAAAAQABAD1AAAAigMAAAAA&#10;" filled="f" strokecolor="black [1600]" strokeweight="2pt"/>
                <v:shape id="Text Box 102" o:spid="_x0000_s1127" type="#_x0000_t202" style="position:absolute;left:17966;top:7236;width:3138;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x78QA&#10;AADcAAAADwAAAGRycy9kb3ducmV2LnhtbERPTWvCQBC9F/oflhF6qxsDLZK6igSCIvUQ66W3MTsm&#10;wexsml2T1F/fFYTe5vE+Z7EaTSN66lxtWcFsGoEgLqyuuVRw/Mpe5yCcR9bYWCYFv+RgtXx+WmCi&#10;7cA59QdfihDCLkEFlfdtIqUrKjLoprYlDtzZdgZ9gF0pdYdDCDeNjKPoXRqsOTRU2FJaUXE5XI2C&#10;XZrtMT/FZn5r0s3ned3+HL/flHqZjOsPEJ5G/y9+uLc6zI9iu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Me/EAAAA3AAAAA8AAAAAAAAAAAAAAAAAmAIAAGRycy9k&#10;b3ducmV2LnhtbFBLBQYAAAAABAAEAPUAAACJAwAAAAA=&#10;" filled="f" stroked="f" strokeweight=".5pt">
                  <v:textbox>
                    <w:txbxContent>
                      <w:p w:rsidR="005F5DE9" w:rsidRDefault="005F5DE9" w:rsidP="005F5DE9">
                        <w:r>
                          <w:t>A</w:t>
                        </w:r>
                      </w:p>
                    </w:txbxContent>
                  </v:textbox>
                </v:shape>
                <v:rect id="Rectangle 103" o:spid="_x0000_s1128" style="position:absolute;left:3657;top:7236;width:801;height:9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oxTsAA&#10;AADcAAAADwAAAGRycy9kb3ducmV2LnhtbERP24rCMBB9F/yHMMK+yJqugpRqFFlY2JcKXj5gaGab&#10;YjOJTardvzeC4NscznXW28G24kZdaBwr+JplIIgrpxuuFZxPP585iBCRNbaOScE/BdhuxqM1Ftrd&#10;+UC3Y6xFCuFQoAIToy+kDJUhi2HmPHHi/lxnMSbY1VJ3eE/htpXzLFtKiw2nBoOevg1Vl2NvFQx9&#10;fr2W/cUaWpTtdB79vvReqY/JsFuBiDTEt/jl/tVpfraA5zPpAr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3oxTsAAAADcAAAADwAAAAAAAAAAAAAAAACYAgAAZHJzL2Rvd25y&#10;ZXYueG1sUEsFBgAAAAAEAAQA9QAAAIUDAAAAAA==&#10;" filled="f" strokecolor="black [3213]"/>
                <v:shape id="Text Box 111" o:spid="_x0000_s1129" type="#_x0000_t202" style="position:absolute;left:-674;top:2579;width:4388;height:2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5F5DE9" w:rsidRPr="00917FF1" w:rsidRDefault="005F5DE9" w:rsidP="005F5DE9">
                        <w:r>
                          <w:t>300</w:t>
                        </w:r>
                      </w:p>
                    </w:txbxContent>
                  </v:textbox>
                </v:shape>
                <v:shape id="Text Box 127" o:spid="_x0000_s1130" type="#_x0000_t202" style="position:absolute;left:9938;top:991;width:4388;height:3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5F5DE9" w:rsidRPr="00917FF1" w:rsidRDefault="005F5DE9" w:rsidP="005F5DE9">
                        <w:r>
                          <w:t>430</w:t>
                        </w:r>
                      </w:p>
                    </w:txbxContent>
                  </v:textbox>
                </v:shape>
                <w10:wrap type="square"/>
              </v:group>
            </w:pict>
          </mc:Fallback>
        </mc:AlternateContent>
      </w:r>
      <w:r w:rsidR="00824FC3" w:rsidRPr="008D0AF3">
        <w:rPr>
          <w:rFonts w:cs="NeoSans-Bold"/>
          <w:b/>
          <w:bCs/>
          <w:szCs w:val="24"/>
        </w:rPr>
        <w:t>Solution</w:t>
      </w:r>
    </w:p>
    <w:p w:rsidR="00824FC3" w:rsidRDefault="005F5DE9" w:rsidP="00A22876">
      <w:pPr>
        <w:ind w:left="432" w:hanging="432"/>
        <w:rPr>
          <w:rFonts w:cs="MeliorLTStd"/>
          <w:szCs w:val="24"/>
        </w:rPr>
      </w:pPr>
      <w:r>
        <w:rPr>
          <w:rFonts w:cs="MeliorLTStd"/>
          <w:szCs w:val="24"/>
        </w:rPr>
        <w:t>First we draw a diagram of the situation described.</w:t>
      </w:r>
    </w:p>
    <w:p w:rsidR="005F5DE9" w:rsidRDefault="005F5DE9" w:rsidP="005F5DE9">
      <w:pPr>
        <w:rPr>
          <w:rFonts w:cs="MeliorLTStd"/>
          <w:szCs w:val="24"/>
        </w:rPr>
      </w:pPr>
      <w:r>
        <w:rPr>
          <w:rFonts w:cs="MeliorLTStd"/>
          <w:szCs w:val="24"/>
        </w:rPr>
        <w:t xml:space="preserve">We are given the opposite side and the hypotenuse of the angle of elevation.  Since </w:t>
      </w:r>
      <w:proofErr w:type="spellStart"/>
      <w:r>
        <w:rPr>
          <w:rFonts w:cs="MeliorLTStd"/>
          <w:szCs w:val="24"/>
        </w:rPr>
        <w:t>opp</w:t>
      </w:r>
      <w:proofErr w:type="spellEnd"/>
      <w:r>
        <w:rPr>
          <w:rFonts w:cs="MeliorLTStd"/>
          <w:szCs w:val="24"/>
        </w:rPr>
        <w:t xml:space="preserve"> and </w:t>
      </w:r>
      <w:proofErr w:type="spellStart"/>
      <w:r>
        <w:rPr>
          <w:rFonts w:cs="MeliorLTStd"/>
          <w:szCs w:val="24"/>
        </w:rPr>
        <w:t>hyp</w:t>
      </w:r>
      <w:proofErr w:type="spellEnd"/>
      <w:r>
        <w:rPr>
          <w:rFonts w:cs="MeliorLTStd"/>
          <w:szCs w:val="24"/>
        </w:rPr>
        <w:t xml:space="preserve"> involve the sin function we have:</w:t>
      </w:r>
    </w:p>
    <w:p w:rsidR="005F5DE9" w:rsidRDefault="005F5DE9" w:rsidP="005F5DE9">
      <w:pPr>
        <w:ind w:left="720"/>
        <w:rPr>
          <w:szCs w:val="24"/>
        </w:rPr>
      </w:pPr>
      <w:r w:rsidRPr="0081215B">
        <w:rPr>
          <w:rFonts w:cs="Minion-Regular"/>
          <w:position w:val="-44"/>
          <w:szCs w:val="24"/>
        </w:rPr>
        <w:object w:dxaOrig="2760" w:dyaOrig="1380">
          <v:shape id="_x0000_i1039" type="#_x0000_t75" style="width:138.45pt;height:68.75pt" o:ole="">
            <v:imagedata r:id="rId54" o:title=""/>
          </v:shape>
          <o:OLEObject Type="Embed" ProgID="Equation.DSMT4" ShapeID="_x0000_i1039" DrawAspect="Content" ObjectID="_1524469986" r:id="rId55"/>
        </w:object>
      </w:r>
    </w:p>
    <w:p w:rsidR="00A016AF" w:rsidRPr="005F5DE9" w:rsidRDefault="005F5DE9">
      <w:pPr>
        <w:rPr>
          <w:szCs w:val="24"/>
        </w:rPr>
      </w:pPr>
      <w:r>
        <w:rPr>
          <w:szCs w:val="24"/>
        </w:rPr>
        <w:t>The angle of elevation is 44</w:t>
      </w:r>
      <w:r>
        <w:rPr>
          <w:szCs w:val="24"/>
          <w:vertAlign w:val="superscript"/>
        </w:rPr>
        <w:t>o</w:t>
      </w:r>
      <w:r>
        <w:rPr>
          <w:szCs w:val="24"/>
        </w:rPr>
        <w:t>.</w:t>
      </w:r>
    </w:p>
    <w:p w:rsidR="00A016AF" w:rsidRDefault="00A016AF">
      <w:pPr>
        <w:rPr>
          <w:szCs w:val="24"/>
        </w:rPr>
      </w:pPr>
    </w:p>
    <w:p w:rsidR="00B7688F" w:rsidRDefault="00B7688F">
      <w:pPr>
        <w:rPr>
          <w:szCs w:val="24"/>
        </w:rPr>
      </w:pPr>
    </w:p>
    <w:p w:rsidR="00A016AF" w:rsidRDefault="00A016AF" w:rsidP="00A016AF">
      <w:pPr>
        <w:rPr>
          <w:szCs w:val="24"/>
        </w:rPr>
      </w:pPr>
    </w:p>
    <w:p w:rsidR="0082614B" w:rsidRPr="00A71B01" w:rsidRDefault="0082614B" w:rsidP="00BD6AE3">
      <w:pPr>
        <w:pStyle w:val="Heading1"/>
      </w:pPr>
      <w:r w:rsidRPr="00A71B01">
        <w:t>Assignment</w:t>
      </w:r>
    </w:p>
    <w:p w:rsidR="00EE5CF6" w:rsidRDefault="00F1645D" w:rsidP="004F257C">
      <w:pPr>
        <w:autoSpaceDE w:val="0"/>
        <w:autoSpaceDN w:val="0"/>
        <w:adjustRightInd w:val="0"/>
        <w:ind w:left="432" w:hanging="432"/>
        <w:rPr>
          <w:rFonts w:cs="Minion-Regular"/>
          <w:szCs w:val="24"/>
        </w:rPr>
      </w:pPr>
      <w:r>
        <w:rPr>
          <w:rFonts w:cs="Frutiger-Bold"/>
          <w:bCs/>
          <w:szCs w:val="24"/>
        </w:rPr>
        <w:t>1</w:t>
      </w:r>
      <w:r w:rsidR="00121F2F">
        <w:rPr>
          <w:rFonts w:cs="Frutiger-Bold"/>
          <w:bCs/>
          <w:szCs w:val="24"/>
        </w:rPr>
        <w:t>.</w:t>
      </w:r>
      <w:r w:rsidR="00121F2F">
        <w:rPr>
          <w:rFonts w:cs="Frutiger-Bold"/>
          <w:bCs/>
          <w:szCs w:val="24"/>
        </w:rPr>
        <w:tab/>
      </w:r>
      <w:r w:rsidR="00EE5CF6" w:rsidRPr="00EE5CF6">
        <w:rPr>
          <w:rFonts w:cs="Minion-Regular"/>
          <w:szCs w:val="24"/>
        </w:rPr>
        <w:t>In each triangle, write the tangent ratio for each</w:t>
      </w:r>
      <w:r w:rsidR="00EE5CF6">
        <w:rPr>
          <w:rFonts w:cs="Minion-Regular"/>
          <w:szCs w:val="24"/>
        </w:rPr>
        <w:t xml:space="preserve"> </w:t>
      </w:r>
      <w:r w:rsidR="00EE5CF6" w:rsidRPr="00EE5CF6">
        <w:rPr>
          <w:rFonts w:cs="Minion-Regular"/>
          <w:szCs w:val="24"/>
        </w:rPr>
        <w:t>acute angle.</w:t>
      </w:r>
    </w:p>
    <w:p w:rsidR="007C2EA4" w:rsidRDefault="007C2EA4" w:rsidP="004F257C">
      <w:pPr>
        <w:autoSpaceDE w:val="0"/>
        <w:autoSpaceDN w:val="0"/>
        <w:adjustRightInd w:val="0"/>
        <w:ind w:left="432" w:hanging="432"/>
        <w:rPr>
          <w:rFonts w:cs="Minion-Regular"/>
          <w:szCs w:val="24"/>
        </w:rPr>
      </w:pPr>
      <w:r>
        <w:rPr>
          <w:rFonts w:cs="Minion-Regular"/>
          <w:noProof/>
          <w:szCs w:val="24"/>
        </w:rPr>
        <w:drawing>
          <wp:anchor distT="0" distB="0" distL="114300" distR="114300" simplePos="0" relativeHeight="251969024" behindDoc="0" locked="0" layoutInCell="1" allowOverlap="1" wp14:anchorId="749E5EA6" wp14:editId="7AA20BC0">
            <wp:simplePos x="0" y="0"/>
            <wp:positionH relativeFrom="column">
              <wp:posOffset>2524125</wp:posOffset>
            </wp:positionH>
            <wp:positionV relativeFrom="paragraph">
              <wp:posOffset>86805</wp:posOffset>
            </wp:positionV>
            <wp:extent cx="1207770" cy="85979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07770" cy="8597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Regular"/>
          <w:szCs w:val="24"/>
        </w:rPr>
        <w:tab/>
        <w:t>a)</w:t>
      </w:r>
      <w:r>
        <w:rPr>
          <w:rFonts w:cs="Minion-Regular"/>
          <w:szCs w:val="24"/>
        </w:rPr>
        <w:tab/>
      </w:r>
      <w:r>
        <w:rPr>
          <w:rFonts w:cs="Minion-Regular"/>
          <w:noProof/>
          <w:szCs w:val="24"/>
        </w:rPr>
        <w:drawing>
          <wp:anchor distT="0" distB="0" distL="114300" distR="114300" simplePos="0" relativeHeight="251968000" behindDoc="0" locked="0" layoutInCell="1" allowOverlap="1" wp14:anchorId="097CEFFB" wp14:editId="190F222A">
            <wp:simplePos x="0" y="0"/>
            <wp:positionH relativeFrom="column">
              <wp:posOffset>457200</wp:posOffset>
            </wp:positionH>
            <wp:positionV relativeFrom="paragraph">
              <wp:posOffset>-1905</wp:posOffset>
            </wp:positionV>
            <wp:extent cx="1173480" cy="1371600"/>
            <wp:effectExtent l="0" t="0" r="762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7348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Regular"/>
          <w:szCs w:val="24"/>
        </w:rPr>
        <w:tab/>
      </w:r>
      <w:r>
        <w:rPr>
          <w:rFonts w:cs="Minion-Regular"/>
          <w:szCs w:val="24"/>
        </w:rPr>
        <w:tab/>
      </w:r>
      <w:r>
        <w:rPr>
          <w:rFonts w:cs="Minion-Regular"/>
          <w:szCs w:val="24"/>
        </w:rPr>
        <w:tab/>
      </w:r>
      <w:r>
        <w:rPr>
          <w:rFonts w:cs="Minion-Regular"/>
          <w:szCs w:val="24"/>
        </w:rPr>
        <w:tab/>
        <w:t>b)</w:t>
      </w:r>
      <w:r w:rsidRPr="007C2EA4">
        <w:rPr>
          <w:rFonts w:cs="Minion-Regular"/>
          <w:szCs w:val="24"/>
        </w:rPr>
        <w:t xml:space="preserve"> </w:t>
      </w:r>
    </w:p>
    <w:p w:rsidR="007C2EA4" w:rsidRDefault="007C2EA4" w:rsidP="004F257C">
      <w:pPr>
        <w:autoSpaceDE w:val="0"/>
        <w:autoSpaceDN w:val="0"/>
        <w:adjustRightInd w:val="0"/>
        <w:ind w:left="432" w:hanging="432"/>
        <w:rPr>
          <w:rFonts w:cs="Minion-Regular"/>
          <w:szCs w:val="24"/>
        </w:rPr>
      </w:pPr>
    </w:p>
    <w:p w:rsidR="007C2EA4" w:rsidRDefault="007C2EA4" w:rsidP="004F257C">
      <w:pPr>
        <w:autoSpaceDE w:val="0"/>
        <w:autoSpaceDN w:val="0"/>
        <w:adjustRightInd w:val="0"/>
        <w:ind w:left="432" w:hanging="432"/>
        <w:rPr>
          <w:rFonts w:cs="Minion-Regular"/>
          <w:szCs w:val="24"/>
        </w:rPr>
      </w:pPr>
    </w:p>
    <w:p w:rsidR="007C2EA4" w:rsidRDefault="007C2EA4" w:rsidP="004F257C">
      <w:pPr>
        <w:autoSpaceDE w:val="0"/>
        <w:autoSpaceDN w:val="0"/>
        <w:adjustRightInd w:val="0"/>
        <w:ind w:left="432" w:hanging="432"/>
        <w:rPr>
          <w:rFonts w:cs="Minion-Regular"/>
          <w:szCs w:val="24"/>
        </w:rPr>
      </w:pPr>
    </w:p>
    <w:p w:rsidR="007C2EA4" w:rsidRDefault="007C2EA4" w:rsidP="004F257C">
      <w:pPr>
        <w:autoSpaceDE w:val="0"/>
        <w:autoSpaceDN w:val="0"/>
        <w:adjustRightInd w:val="0"/>
        <w:ind w:left="432" w:hanging="432"/>
        <w:rPr>
          <w:rFonts w:cs="Minion-Regular"/>
          <w:szCs w:val="24"/>
        </w:rPr>
      </w:pPr>
    </w:p>
    <w:p w:rsidR="007C2EA4" w:rsidRDefault="007C2EA4" w:rsidP="004F257C">
      <w:pPr>
        <w:autoSpaceDE w:val="0"/>
        <w:autoSpaceDN w:val="0"/>
        <w:adjustRightInd w:val="0"/>
        <w:ind w:left="432" w:hanging="432"/>
        <w:rPr>
          <w:rFonts w:cs="Minion-Regular"/>
          <w:szCs w:val="24"/>
        </w:rPr>
      </w:pPr>
    </w:p>
    <w:p w:rsidR="007C2EA4" w:rsidRDefault="007C2EA4" w:rsidP="004F257C">
      <w:pPr>
        <w:autoSpaceDE w:val="0"/>
        <w:autoSpaceDN w:val="0"/>
        <w:adjustRightInd w:val="0"/>
        <w:ind w:left="432" w:hanging="432"/>
        <w:rPr>
          <w:rFonts w:cs="Minion-Regular"/>
          <w:szCs w:val="24"/>
        </w:rPr>
      </w:pPr>
    </w:p>
    <w:p w:rsidR="007C2EA4" w:rsidRDefault="007C2EA4" w:rsidP="004F257C">
      <w:pPr>
        <w:autoSpaceDE w:val="0"/>
        <w:autoSpaceDN w:val="0"/>
        <w:adjustRightInd w:val="0"/>
        <w:ind w:left="432" w:hanging="432"/>
        <w:rPr>
          <w:rFonts w:cs="Minion-Regular"/>
          <w:szCs w:val="24"/>
        </w:rPr>
      </w:pPr>
    </w:p>
    <w:p w:rsidR="007C2EA4" w:rsidRDefault="007C2EA4" w:rsidP="004F257C">
      <w:pPr>
        <w:autoSpaceDE w:val="0"/>
        <w:autoSpaceDN w:val="0"/>
        <w:adjustRightInd w:val="0"/>
        <w:ind w:left="432" w:hanging="432"/>
        <w:rPr>
          <w:rFonts w:cs="Minion-Regular"/>
          <w:szCs w:val="24"/>
        </w:rPr>
      </w:pPr>
    </w:p>
    <w:p w:rsidR="007C2EA4" w:rsidRPr="00EE5CF6" w:rsidRDefault="007C2EA4" w:rsidP="004F257C">
      <w:pPr>
        <w:autoSpaceDE w:val="0"/>
        <w:autoSpaceDN w:val="0"/>
        <w:adjustRightInd w:val="0"/>
        <w:ind w:left="432" w:hanging="432"/>
        <w:rPr>
          <w:rFonts w:cs="Minion-Regular"/>
          <w:szCs w:val="24"/>
        </w:rPr>
      </w:pPr>
      <w:r>
        <w:rPr>
          <w:rFonts w:cs="Minion-Regular"/>
          <w:noProof/>
          <w:szCs w:val="24"/>
        </w:rPr>
        <w:drawing>
          <wp:anchor distT="0" distB="0" distL="114300" distR="114300" simplePos="0" relativeHeight="251970048" behindDoc="0" locked="0" layoutInCell="1" allowOverlap="1" wp14:anchorId="3A640A40" wp14:editId="2AEA1BB5">
            <wp:simplePos x="0" y="0"/>
            <wp:positionH relativeFrom="column">
              <wp:posOffset>2585085</wp:posOffset>
            </wp:positionH>
            <wp:positionV relativeFrom="paragraph">
              <wp:posOffset>1270</wp:posOffset>
            </wp:positionV>
            <wp:extent cx="1282700" cy="723265"/>
            <wp:effectExtent l="0" t="0" r="0" b="635"/>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8270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Regular"/>
          <w:szCs w:val="24"/>
        </w:rPr>
        <w:tab/>
        <w:t>c)</w:t>
      </w:r>
      <w:r>
        <w:rPr>
          <w:rFonts w:cs="Minion-Regular"/>
          <w:szCs w:val="24"/>
        </w:rPr>
        <w:tab/>
      </w:r>
      <w:r>
        <w:rPr>
          <w:rFonts w:cs="Minion-Regular"/>
          <w:noProof/>
          <w:szCs w:val="24"/>
        </w:rPr>
        <w:drawing>
          <wp:anchor distT="0" distB="0" distL="114300" distR="114300" simplePos="0" relativeHeight="251966976" behindDoc="0" locked="0" layoutInCell="1" allowOverlap="1" wp14:anchorId="6425F513" wp14:editId="1F37CA99">
            <wp:simplePos x="0" y="0"/>
            <wp:positionH relativeFrom="column">
              <wp:posOffset>457200</wp:posOffset>
            </wp:positionH>
            <wp:positionV relativeFrom="paragraph">
              <wp:posOffset>1270</wp:posOffset>
            </wp:positionV>
            <wp:extent cx="1398905" cy="1200785"/>
            <wp:effectExtent l="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98905" cy="12007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Regular"/>
          <w:szCs w:val="24"/>
        </w:rPr>
        <w:tab/>
      </w:r>
      <w:r>
        <w:rPr>
          <w:rFonts w:cs="Minion-Regular"/>
          <w:szCs w:val="24"/>
        </w:rPr>
        <w:tab/>
      </w:r>
      <w:r>
        <w:rPr>
          <w:rFonts w:cs="Minion-Regular"/>
          <w:szCs w:val="24"/>
        </w:rPr>
        <w:tab/>
      </w:r>
      <w:r>
        <w:rPr>
          <w:rFonts w:cs="Minion-Regular"/>
          <w:szCs w:val="24"/>
        </w:rPr>
        <w:tab/>
        <w:t>d)</w:t>
      </w:r>
      <w:r w:rsidRPr="007C2EA4">
        <w:rPr>
          <w:rFonts w:cs="Minion-Regular"/>
          <w:szCs w:val="24"/>
        </w:rPr>
        <w:t xml:space="preserve"> </w:t>
      </w:r>
    </w:p>
    <w:p w:rsidR="00EE5CF6" w:rsidRDefault="00EE5CF6" w:rsidP="00D37B52">
      <w:pPr>
        <w:autoSpaceDE w:val="0"/>
        <w:autoSpaceDN w:val="0"/>
        <w:adjustRightInd w:val="0"/>
        <w:ind w:left="1152" w:hanging="432"/>
        <w:rPr>
          <w:rFonts w:cs="Frutiger-Bold"/>
          <w:bCs/>
          <w:szCs w:val="24"/>
        </w:rPr>
      </w:pPr>
    </w:p>
    <w:p w:rsidR="00EE5CF6" w:rsidRDefault="00EE5CF6" w:rsidP="004F257C">
      <w:pPr>
        <w:autoSpaceDE w:val="0"/>
        <w:autoSpaceDN w:val="0"/>
        <w:adjustRightInd w:val="0"/>
        <w:ind w:left="432" w:hanging="432"/>
        <w:rPr>
          <w:rFonts w:cs="Frutiger-Bold"/>
          <w:bCs/>
          <w:szCs w:val="24"/>
        </w:rPr>
      </w:pPr>
    </w:p>
    <w:p w:rsidR="007C2EA4" w:rsidRDefault="007C2EA4" w:rsidP="004F257C">
      <w:pPr>
        <w:autoSpaceDE w:val="0"/>
        <w:autoSpaceDN w:val="0"/>
        <w:adjustRightInd w:val="0"/>
        <w:ind w:left="432" w:hanging="432"/>
        <w:rPr>
          <w:rFonts w:cs="Frutiger-Bold"/>
          <w:bCs/>
          <w:szCs w:val="24"/>
        </w:rPr>
      </w:pPr>
    </w:p>
    <w:p w:rsidR="007C2EA4" w:rsidRDefault="007C2EA4" w:rsidP="004F257C">
      <w:pPr>
        <w:autoSpaceDE w:val="0"/>
        <w:autoSpaceDN w:val="0"/>
        <w:adjustRightInd w:val="0"/>
        <w:ind w:left="432" w:hanging="432"/>
        <w:rPr>
          <w:rFonts w:cs="Frutiger-Bold"/>
          <w:bCs/>
          <w:szCs w:val="24"/>
        </w:rPr>
      </w:pPr>
    </w:p>
    <w:p w:rsidR="007C2EA4" w:rsidRDefault="007C2EA4" w:rsidP="004F257C">
      <w:pPr>
        <w:autoSpaceDE w:val="0"/>
        <w:autoSpaceDN w:val="0"/>
        <w:adjustRightInd w:val="0"/>
        <w:ind w:left="432" w:hanging="432"/>
        <w:rPr>
          <w:rFonts w:cs="Frutiger-Bold"/>
          <w:bCs/>
          <w:szCs w:val="24"/>
        </w:rPr>
      </w:pPr>
    </w:p>
    <w:p w:rsidR="007C2EA4" w:rsidRDefault="007C2EA4" w:rsidP="004F257C">
      <w:pPr>
        <w:autoSpaceDE w:val="0"/>
        <w:autoSpaceDN w:val="0"/>
        <w:adjustRightInd w:val="0"/>
        <w:ind w:left="432" w:hanging="432"/>
        <w:rPr>
          <w:rFonts w:cs="Frutiger-Bold"/>
          <w:bCs/>
          <w:szCs w:val="24"/>
        </w:rPr>
      </w:pPr>
    </w:p>
    <w:p w:rsidR="00EE5CF6" w:rsidRPr="00EE5CF6" w:rsidRDefault="00F1645D" w:rsidP="004F257C">
      <w:pPr>
        <w:autoSpaceDE w:val="0"/>
        <w:autoSpaceDN w:val="0"/>
        <w:adjustRightInd w:val="0"/>
        <w:ind w:left="432" w:hanging="432"/>
        <w:rPr>
          <w:rFonts w:cs="Minion-Regular"/>
          <w:szCs w:val="24"/>
        </w:rPr>
      </w:pPr>
      <w:r>
        <w:rPr>
          <w:rFonts w:cs="Frutiger-Bold"/>
          <w:bCs/>
          <w:szCs w:val="24"/>
        </w:rPr>
        <w:t>2</w:t>
      </w:r>
      <w:r w:rsidR="004F257C">
        <w:rPr>
          <w:rFonts w:cs="Frutiger-Bold"/>
          <w:bCs/>
          <w:szCs w:val="24"/>
        </w:rPr>
        <w:t>.</w:t>
      </w:r>
      <w:r w:rsidR="004F257C">
        <w:rPr>
          <w:rFonts w:cs="Frutiger-Bold"/>
          <w:bCs/>
          <w:szCs w:val="24"/>
        </w:rPr>
        <w:tab/>
      </w:r>
      <w:r w:rsidR="00EE5CF6" w:rsidRPr="00EE5CF6">
        <w:rPr>
          <w:rFonts w:cs="Minion-Regular"/>
          <w:szCs w:val="24"/>
        </w:rPr>
        <w:t>To the nearest degree, determine the measure of</w:t>
      </w:r>
      <w:r w:rsidR="00EE5CF6">
        <w:rPr>
          <w:rFonts w:cs="Minion-Regular"/>
          <w:szCs w:val="24"/>
        </w:rPr>
        <w:t xml:space="preserve"> </w:t>
      </w:r>
      <w:r w:rsidR="00EE5CF6" w:rsidRPr="00EE5CF6">
        <w:rPr>
          <w:rFonts w:ascii="Cambria Math" w:hAnsi="Cambria Math" w:cs="Cambria Math"/>
          <w:szCs w:val="24"/>
        </w:rPr>
        <w:t>∠</w:t>
      </w:r>
      <w:r w:rsidR="00EE5CF6" w:rsidRPr="00EE5CF6">
        <w:rPr>
          <w:rFonts w:cs="Minion-Regular"/>
          <w:szCs w:val="24"/>
        </w:rPr>
        <w:t>X for each value of tan X.</w:t>
      </w:r>
    </w:p>
    <w:p w:rsidR="00EE5CF6" w:rsidRPr="00EE5CF6" w:rsidRDefault="00EE5CF6" w:rsidP="00D37B52">
      <w:pPr>
        <w:autoSpaceDE w:val="0"/>
        <w:autoSpaceDN w:val="0"/>
        <w:adjustRightInd w:val="0"/>
        <w:ind w:left="1152" w:hanging="432"/>
        <w:rPr>
          <w:rFonts w:cs="Minion-Regular"/>
          <w:szCs w:val="24"/>
        </w:rPr>
      </w:pPr>
      <w:r w:rsidRPr="00EE5CF6">
        <w:rPr>
          <w:rFonts w:cs="Minion-Bold"/>
          <w:bCs/>
          <w:szCs w:val="24"/>
        </w:rPr>
        <w:t xml:space="preserve">a) </w:t>
      </w:r>
      <w:r w:rsidRPr="00EE5CF6">
        <w:rPr>
          <w:rFonts w:cs="Minion-Regular"/>
          <w:szCs w:val="24"/>
        </w:rPr>
        <w:t xml:space="preserve">tan X </w:t>
      </w:r>
      <w:r>
        <w:rPr>
          <w:rFonts w:cs="MathematicalPi-One"/>
          <w:szCs w:val="24"/>
        </w:rPr>
        <w:t>=</w:t>
      </w:r>
      <w:r w:rsidRPr="00EE5CF6">
        <w:rPr>
          <w:rFonts w:cs="MathematicalPi-One"/>
          <w:szCs w:val="24"/>
        </w:rPr>
        <w:t xml:space="preserve"> </w:t>
      </w:r>
      <w:r w:rsidRPr="00EE5CF6">
        <w:rPr>
          <w:rFonts w:cs="Minion-Regular"/>
          <w:szCs w:val="24"/>
        </w:rPr>
        <w:t xml:space="preserve">0.25 </w:t>
      </w:r>
      <w:r w:rsidR="0083147A">
        <w:rPr>
          <w:rFonts w:cs="Minion-Regular"/>
          <w:szCs w:val="24"/>
        </w:rPr>
        <w:tab/>
      </w:r>
      <w:r w:rsidRPr="00EE5CF6">
        <w:rPr>
          <w:rFonts w:cs="Minion-Bold"/>
          <w:bCs/>
          <w:szCs w:val="24"/>
        </w:rPr>
        <w:t xml:space="preserve">b) </w:t>
      </w:r>
      <w:r w:rsidRPr="00EE5CF6">
        <w:rPr>
          <w:rFonts w:cs="Minion-Regular"/>
          <w:szCs w:val="24"/>
        </w:rPr>
        <w:t xml:space="preserve">tan X </w:t>
      </w:r>
      <w:r>
        <w:rPr>
          <w:rFonts w:cs="Minion-Regular"/>
          <w:szCs w:val="24"/>
        </w:rPr>
        <w:t>=</w:t>
      </w:r>
      <w:r w:rsidRPr="00EE5CF6">
        <w:rPr>
          <w:rFonts w:cs="MathematicalPi-One"/>
          <w:szCs w:val="24"/>
        </w:rPr>
        <w:t xml:space="preserve"> </w:t>
      </w:r>
      <w:r w:rsidRPr="00EE5CF6">
        <w:rPr>
          <w:rFonts w:cs="Minion-Regular"/>
          <w:szCs w:val="24"/>
        </w:rPr>
        <w:t>1.25</w:t>
      </w:r>
    </w:p>
    <w:p w:rsidR="00EE5CF6" w:rsidRPr="00EE5CF6" w:rsidRDefault="00EE5CF6" w:rsidP="00D37B52">
      <w:pPr>
        <w:autoSpaceDE w:val="0"/>
        <w:autoSpaceDN w:val="0"/>
        <w:adjustRightInd w:val="0"/>
        <w:ind w:left="1152" w:hanging="432"/>
        <w:rPr>
          <w:rFonts w:cs="Minion-Regular"/>
          <w:szCs w:val="24"/>
        </w:rPr>
      </w:pPr>
      <w:r w:rsidRPr="00EE5CF6">
        <w:rPr>
          <w:rFonts w:cs="Minion-Bold"/>
          <w:bCs/>
          <w:szCs w:val="24"/>
        </w:rPr>
        <w:t xml:space="preserve">c) </w:t>
      </w:r>
      <w:r w:rsidRPr="00EE5CF6">
        <w:rPr>
          <w:rFonts w:cs="Minion-Regular"/>
          <w:szCs w:val="24"/>
        </w:rPr>
        <w:t xml:space="preserve">tan X </w:t>
      </w:r>
      <w:r>
        <w:rPr>
          <w:rFonts w:cs="MathematicalPi-One"/>
          <w:szCs w:val="24"/>
        </w:rPr>
        <w:t>=</w:t>
      </w:r>
      <w:r w:rsidRPr="00EE5CF6">
        <w:rPr>
          <w:rFonts w:cs="MathematicalPi-One"/>
          <w:szCs w:val="24"/>
        </w:rPr>
        <w:t xml:space="preserve"> </w:t>
      </w:r>
      <w:r w:rsidRPr="00EE5CF6">
        <w:rPr>
          <w:rFonts w:cs="Minion-Regular"/>
          <w:szCs w:val="24"/>
        </w:rPr>
        <w:t xml:space="preserve">2.50 </w:t>
      </w:r>
      <w:r w:rsidR="0083147A">
        <w:rPr>
          <w:rFonts w:cs="Minion-Regular"/>
          <w:szCs w:val="24"/>
        </w:rPr>
        <w:tab/>
      </w:r>
      <w:r w:rsidR="0083147A">
        <w:rPr>
          <w:rFonts w:cs="Minion-Regular"/>
          <w:szCs w:val="24"/>
        </w:rPr>
        <w:tab/>
      </w:r>
      <w:r w:rsidRPr="00EE5CF6">
        <w:rPr>
          <w:rFonts w:cs="Minion-Bold"/>
          <w:bCs/>
          <w:szCs w:val="24"/>
        </w:rPr>
        <w:t xml:space="preserve">d) </w:t>
      </w:r>
      <w:r w:rsidRPr="00EE5CF6">
        <w:rPr>
          <w:rFonts w:cs="Minion-Regular"/>
          <w:szCs w:val="24"/>
        </w:rPr>
        <w:t xml:space="preserve">tan X </w:t>
      </w:r>
      <w:r>
        <w:rPr>
          <w:rFonts w:cs="Minion-Regular"/>
          <w:szCs w:val="24"/>
        </w:rPr>
        <w:t>=</w:t>
      </w:r>
      <w:r w:rsidRPr="00EE5CF6">
        <w:rPr>
          <w:rFonts w:cs="MathematicalPi-One"/>
          <w:szCs w:val="24"/>
        </w:rPr>
        <w:t xml:space="preserve"> </w:t>
      </w:r>
      <w:r w:rsidRPr="00EE5CF6">
        <w:rPr>
          <w:rFonts w:cs="Minion-Regular"/>
          <w:szCs w:val="24"/>
        </w:rPr>
        <w:t>20</w:t>
      </w:r>
    </w:p>
    <w:p w:rsidR="00D37B52" w:rsidRDefault="00D37B52" w:rsidP="004F257C">
      <w:pPr>
        <w:autoSpaceDE w:val="0"/>
        <w:autoSpaceDN w:val="0"/>
        <w:adjustRightInd w:val="0"/>
        <w:ind w:left="432" w:hanging="432"/>
        <w:rPr>
          <w:rFonts w:cs="Frutiger-Bold"/>
          <w:bCs/>
          <w:szCs w:val="24"/>
        </w:rPr>
      </w:pPr>
    </w:p>
    <w:p w:rsidR="0083147A" w:rsidRDefault="0083147A">
      <w:pPr>
        <w:rPr>
          <w:rFonts w:cs="Frutiger-Bold"/>
          <w:bCs/>
          <w:szCs w:val="24"/>
        </w:rPr>
      </w:pPr>
      <w:r>
        <w:rPr>
          <w:rFonts w:cs="Frutiger-Bold"/>
          <w:bCs/>
          <w:szCs w:val="24"/>
        </w:rPr>
        <w:br w:type="page"/>
      </w:r>
    </w:p>
    <w:p w:rsidR="00EE5CF6" w:rsidRPr="00EE5CF6" w:rsidRDefault="00F1645D" w:rsidP="004F257C">
      <w:pPr>
        <w:autoSpaceDE w:val="0"/>
        <w:autoSpaceDN w:val="0"/>
        <w:adjustRightInd w:val="0"/>
        <w:ind w:left="432" w:hanging="432"/>
        <w:rPr>
          <w:rFonts w:cs="Minion-Regular"/>
          <w:szCs w:val="24"/>
        </w:rPr>
      </w:pPr>
      <w:r>
        <w:rPr>
          <w:rFonts w:cs="Frutiger-Bold"/>
          <w:bCs/>
          <w:szCs w:val="24"/>
        </w:rPr>
        <w:lastRenderedPageBreak/>
        <w:t>3</w:t>
      </w:r>
      <w:r w:rsidR="00EE5CF6" w:rsidRPr="00EE5CF6">
        <w:rPr>
          <w:rFonts w:cs="Frutiger-Bold"/>
          <w:bCs/>
          <w:szCs w:val="24"/>
        </w:rPr>
        <w:t>.</w:t>
      </w:r>
      <w:r w:rsidR="004F257C">
        <w:rPr>
          <w:rFonts w:cs="Frutiger-Bold"/>
          <w:bCs/>
          <w:szCs w:val="24"/>
        </w:rPr>
        <w:tab/>
      </w:r>
      <w:r w:rsidR="00EE5CF6" w:rsidRPr="00EE5CF6">
        <w:rPr>
          <w:rFonts w:cs="Minion-Regular"/>
          <w:szCs w:val="24"/>
        </w:rPr>
        <w:t>Determine the measure of each indicated angle</w:t>
      </w:r>
      <w:r w:rsidR="00EE5CF6">
        <w:rPr>
          <w:rFonts w:cs="Minion-Regular"/>
          <w:szCs w:val="24"/>
        </w:rPr>
        <w:t xml:space="preserve"> </w:t>
      </w:r>
      <w:r w:rsidR="00EE5CF6" w:rsidRPr="00EE5CF6">
        <w:rPr>
          <w:rFonts w:cs="Minion-Regular"/>
          <w:szCs w:val="24"/>
        </w:rPr>
        <w:t>to the nearest degree.</w:t>
      </w:r>
    </w:p>
    <w:p w:rsidR="00916869" w:rsidRDefault="00B8164D" w:rsidP="00D37B52">
      <w:pPr>
        <w:ind w:left="1152" w:hanging="432"/>
        <w:rPr>
          <w:rFonts w:cs="Minion-Bold"/>
          <w:bCs/>
          <w:noProof/>
          <w:szCs w:val="24"/>
        </w:rPr>
      </w:pPr>
      <w:r>
        <w:rPr>
          <w:rFonts w:cs="Minion-Bold"/>
          <w:bCs/>
          <w:noProof/>
          <w:szCs w:val="24"/>
        </w:rPr>
        <w:drawing>
          <wp:anchor distT="0" distB="0" distL="114300" distR="114300" simplePos="0" relativeHeight="251971072" behindDoc="0" locked="0" layoutInCell="1" allowOverlap="1" wp14:anchorId="5280F16D" wp14:editId="37BAD46A">
            <wp:simplePos x="0" y="0"/>
            <wp:positionH relativeFrom="column">
              <wp:posOffset>2435500</wp:posOffset>
            </wp:positionH>
            <wp:positionV relativeFrom="paragraph">
              <wp:posOffset>14605</wp:posOffset>
            </wp:positionV>
            <wp:extent cx="1364615" cy="1303655"/>
            <wp:effectExtent l="0" t="0" r="6985"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64615" cy="1303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Bold"/>
          <w:bCs/>
          <w:noProof/>
          <w:szCs w:val="24"/>
        </w:rPr>
        <w:drawing>
          <wp:anchor distT="0" distB="0" distL="114300" distR="114300" simplePos="0" relativeHeight="251972096" behindDoc="0" locked="0" layoutInCell="1" allowOverlap="1" wp14:anchorId="53D36F91" wp14:editId="716BE018">
            <wp:simplePos x="0" y="0"/>
            <wp:positionH relativeFrom="column">
              <wp:posOffset>607060</wp:posOffset>
            </wp:positionH>
            <wp:positionV relativeFrom="paragraph">
              <wp:posOffset>76835</wp:posOffset>
            </wp:positionV>
            <wp:extent cx="1249045" cy="716280"/>
            <wp:effectExtent l="0" t="0" r="8255" b="762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49045" cy="7162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Bold"/>
          <w:bCs/>
          <w:noProof/>
          <w:szCs w:val="24"/>
        </w:rPr>
        <w:t>a)</w:t>
      </w:r>
      <w:r>
        <w:rPr>
          <w:rFonts w:cs="Minion-Bold"/>
          <w:bCs/>
          <w:noProof/>
          <w:szCs w:val="24"/>
        </w:rPr>
        <w:tab/>
      </w:r>
      <w:r>
        <w:rPr>
          <w:rFonts w:cs="Minion-Bold"/>
          <w:bCs/>
          <w:noProof/>
          <w:szCs w:val="24"/>
        </w:rPr>
        <w:tab/>
      </w:r>
      <w:r>
        <w:rPr>
          <w:rFonts w:cs="Minion-Bold"/>
          <w:bCs/>
          <w:noProof/>
          <w:szCs w:val="24"/>
        </w:rPr>
        <w:tab/>
      </w:r>
      <w:r>
        <w:rPr>
          <w:rFonts w:cs="Minion-Bold"/>
          <w:bCs/>
          <w:noProof/>
          <w:szCs w:val="24"/>
        </w:rPr>
        <w:tab/>
      </w:r>
      <w:r>
        <w:rPr>
          <w:rFonts w:cs="Minion-Bold"/>
          <w:bCs/>
          <w:noProof/>
          <w:szCs w:val="24"/>
        </w:rPr>
        <w:tab/>
        <w:t>b)</w:t>
      </w:r>
    </w:p>
    <w:p w:rsidR="00B8164D" w:rsidRDefault="00B8164D" w:rsidP="00D37B52">
      <w:pPr>
        <w:ind w:left="1152" w:hanging="432"/>
        <w:rPr>
          <w:rFonts w:cs="Minion-Bold"/>
          <w:bCs/>
          <w:noProof/>
          <w:szCs w:val="24"/>
        </w:rPr>
      </w:pPr>
    </w:p>
    <w:p w:rsidR="00B8164D" w:rsidRDefault="00B8164D" w:rsidP="00D37B52">
      <w:pPr>
        <w:ind w:left="1152" w:hanging="432"/>
        <w:rPr>
          <w:rFonts w:cs="Minion-Bold"/>
          <w:bCs/>
          <w:noProof/>
          <w:szCs w:val="24"/>
        </w:rPr>
      </w:pPr>
    </w:p>
    <w:p w:rsidR="00B8164D" w:rsidRDefault="00B8164D" w:rsidP="00D37B52">
      <w:pPr>
        <w:ind w:left="1152" w:hanging="432"/>
        <w:rPr>
          <w:rFonts w:cs="Minion-Bold"/>
          <w:bCs/>
          <w:noProof/>
          <w:szCs w:val="24"/>
        </w:rPr>
      </w:pPr>
    </w:p>
    <w:p w:rsidR="00B8164D" w:rsidRDefault="00B8164D" w:rsidP="00D37B52">
      <w:pPr>
        <w:ind w:left="1152" w:hanging="432"/>
        <w:rPr>
          <w:rFonts w:cs="Minion-Bold"/>
          <w:bCs/>
          <w:noProof/>
          <w:szCs w:val="24"/>
        </w:rPr>
      </w:pPr>
    </w:p>
    <w:p w:rsidR="00B8164D" w:rsidRDefault="00B8164D" w:rsidP="00D37B52">
      <w:pPr>
        <w:ind w:left="1152" w:hanging="432"/>
        <w:rPr>
          <w:rFonts w:cs="Minion-Bold"/>
          <w:bCs/>
          <w:noProof/>
          <w:szCs w:val="24"/>
        </w:rPr>
      </w:pPr>
    </w:p>
    <w:p w:rsidR="00B8164D" w:rsidRDefault="00B8164D" w:rsidP="00D37B52">
      <w:pPr>
        <w:ind w:left="1152" w:hanging="432"/>
        <w:rPr>
          <w:rFonts w:cs="Minion-Bold"/>
          <w:bCs/>
          <w:noProof/>
          <w:szCs w:val="24"/>
        </w:rPr>
      </w:pPr>
    </w:p>
    <w:p w:rsidR="00B8164D" w:rsidRDefault="00717DA3" w:rsidP="00D37B52">
      <w:pPr>
        <w:ind w:left="1152" w:hanging="432"/>
        <w:rPr>
          <w:rFonts w:cs="NeoSans-Bold"/>
          <w:bCs/>
        </w:rPr>
      </w:pPr>
      <w:r>
        <w:rPr>
          <w:rFonts w:cs="Frutiger-Bold"/>
          <w:bCs/>
          <w:noProof/>
          <w:szCs w:val="24"/>
        </w:rPr>
        <w:drawing>
          <wp:anchor distT="0" distB="0" distL="114300" distR="114300" simplePos="0" relativeHeight="251974144" behindDoc="0" locked="0" layoutInCell="1" allowOverlap="1" wp14:anchorId="4E471D68" wp14:editId="193FF686">
            <wp:simplePos x="0" y="0"/>
            <wp:positionH relativeFrom="column">
              <wp:posOffset>675005</wp:posOffset>
            </wp:positionH>
            <wp:positionV relativeFrom="paragraph">
              <wp:posOffset>97790</wp:posOffset>
            </wp:positionV>
            <wp:extent cx="1057910" cy="1808480"/>
            <wp:effectExtent l="0" t="0" r="8890" b="127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57910" cy="18084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Frutiger-Bold"/>
          <w:bCs/>
          <w:noProof/>
          <w:szCs w:val="24"/>
        </w:rPr>
        <w:drawing>
          <wp:anchor distT="0" distB="0" distL="114300" distR="114300" simplePos="0" relativeHeight="251973120" behindDoc="0" locked="0" layoutInCell="1" allowOverlap="1" wp14:anchorId="0A96DDF1" wp14:editId="58CD1262">
            <wp:simplePos x="0" y="0"/>
            <wp:positionH relativeFrom="column">
              <wp:posOffset>2503805</wp:posOffset>
            </wp:positionH>
            <wp:positionV relativeFrom="paragraph">
              <wp:posOffset>97790</wp:posOffset>
            </wp:positionV>
            <wp:extent cx="1364615" cy="1173480"/>
            <wp:effectExtent l="0" t="0" r="6985" b="7620"/>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64615" cy="1173480"/>
                    </a:xfrm>
                    <a:prstGeom prst="rect">
                      <a:avLst/>
                    </a:prstGeom>
                    <a:noFill/>
                    <a:ln>
                      <a:noFill/>
                    </a:ln>
                  </pic:spPr>
                </pic:pic>
              </a:graphicData>
            </a:graphic>
            <wp14:sizeRelH relativeFrom="page">
              <wp14:pctWidth>0</wp14:pctWidth>
            </wp14:sizeRelH>
            <wp14:sizeRelV relativeFrom="page">
              <wp14:pctHeight>0</wp14:pctHeight>
            </wp14:sizeRelV>
          </wp:anchor>
        </w:drawing>
      </w:r>
      <w:r w:rsidR="00B8164D">
        <w:rPr>
          <w:rFonts w:cs="NeoSans-Bold"/>
          <w:bCs/>
        </w:rPr>
        <w:t>c)</w:t>
      </w:r>
      <w:r w:rsidR="00B8164D">
        <w:rPr>
          <w:rFonts w:cs="NeoSans-Bold"/>
          <w:bCs/>
        </w:rPr>
        <w:tab/>
      </w:r>
      <w:r w:rsidR="00B8164D">
        <w:rPr>
          <w:rFonts w:cs="NeoSans-Bold"/>
          <w:bCs/>
        </w:rPr>
        <w:tab/>
      </w:r>
      <w:r w:rsidR="00B8164D">
        <w:rPr>
          <w:rFonts w:cs="NeoSans-Bold"/>
          <w:bCs/>
        </w:rPr>
        <w:tab/>
      </w:r>
      <w:r w:rsidR="00B8164D">
        <w:rPr>
          <w:rFonts w:cs="NeoSans-Bold"/>
          <w:bCs/>
        </w:rPr>
        <w:tab/>
      </w:r>
      <w:r w:rsidR="00B8164D">
        <w:rPr>
          <w:rFonts w:cs="NeoSans-Bold"/>
          <w:bCs/>
        </w:rPr>
        <w:tab/>
        <w:t>d)</w:t>
      </w:r>
    </w:p>
    <w:p w:rsidR="00D37B52" w:rsidRDefault="00D37B52" w:rsidP="004F257C">
      <w:pPr>
        <w:autoSpaceDE w:val="0"/>
        <w:autoSpaceDN w:val="0"/>
        <w:adjustRightInd w:val="0"/>
        <w:ind w:left="432" w:hanging="432"/>
        <w:rPr>
          <w:rFonts w:cs="Frutiger-Bold"/>
          <w:bCs/>
          <w:szCs w:val="24"/>
        </w:rPr>
      </w:pPr>
    </w:p>
    <w:p w:rsidR="00B8164D" w:rsidRDefault="00B8164D" w:rsidP="004F257C">
      <w:pPr>
        <w:autoSpaceDE w:val="0"/>
        <w:autoSpaceDN w:val="0"/>
        <w:adjustRightInd w:val="0"/>
        <w:ind w:left="432" w:hanging="432"/>
        <w:rPr>
          <w:rFonts w:cs="Frutiger-Bold"/>
          <w:bCs/>
          <w:szCs w:val="24"/>
        </w:rPr>
      </w:pPr>
    </w:p>
    <w:p w:rsidR="00B8164D" w:rsidRDefault="00B8164D" w:rsidP="004F257C">
      <w:pPr>
        <w:autoSpaceDE w:val="0"/>
        <w:autoSpaceDN w:val="0"/>
        <w:adjustRightInd w:val="0"/>
        <w:ind w:left="432" w:hanging="432"/>
        <w:rPr>
          <w:rFonts w:cs="Frutiger-Bold"/>
          <w:bCs/>
          <w:szCs w:val="24"/>
        </w:rPr>
      </w:pPr>
    </w:p>
    <w:p w:rsidR="00B8164D" w:rsidRDefault="00B8164D" w:rsidP="004F257C">
      <w:pPr>
        <w:autoSpaceDE w:val="0"/>
        <w:autoSpaceDN w:val="0"/>
        <w:adjustRightInd w:val="0"/>
        <w:ind w:left="432" w:hanging="432"/>
        <w:rPr>
          <w:rFonts w:cs="Frutiger-Bold"/>
          <w:bCs/>
          <w:szCs w:val="24"/>
        </w:rPr>
      </w:pPr>
    </w:p>
    <w:p w:rsidR="00B8164D" w:rsidRDefault="00B8164D" w:rsidP="004F257C">
      <w:pPr>
        <w:autoSpaceDE w:val="0"/>
        <w:autoSpaceDN w:val="0"/>
        <w:adjustRightInd w:val="0"/>
        <w:ind w:left="432" w:hanging="432"/>
        <w:rPr>
          <w:rFonts w:cs="Frutiger-Bold"/>
          <w:bCs/>
          <w:szCs w:val="24"/>
        </w:rPr>
      </w:pPr>
    </w:p>
    <w:p w:rsidR="00B8164D" w:rsidRDefault="00B8164D" w:rsidP="004F257C">
      <w:pPr>
        <w:autoSpaceDE w:val="0"/>
        <w:autoSpaceDN w:val="0"/>
        <w:adjustRightInd w:val="0"/>
        <w:ind w:left="432" w:hanging="432"/>
        <w:rPr>
          <w:rFonts w:cs="Frutiger-Bold"/>
          <w:bCs/>
          <w:szCs w:val="24"/>
        </w:rPr>
      </w:pPr>
    </w:p>
    <w:p w:rsidR="00B8164D" w:rsidRDefault="00B8164D" w:rsidP="004F257C">
      <w:pPr>
        <w:autoSpaceDE w:val="0"/>
        <w:autoSpaceDN w:val="0"/>
        <w:adjustRightInd w:val="0"/>
        <w:ind w:left="432" w:hanging="432"/>
        <w:rPr>
          <w:rFonts w:cs="Frutiger-Bold"/>
          <w:bCs/>
          <w:szCs w:val="24"/>
        </w:rPr>
      </w:pPr>
    </w:p>
    <w:p w:rsidR="00717DA3" w:rsidRDefault="00717DA3" w:rsidP="004F257C">
      <w:pPr>
        <w:autoSpaceDE w:val="0"/>
        <w:autoSpaceDN w:val="0"/>
        <w:adjustRightInd w:val="0"/>
        <w:ind w:left="432" w:hanging="432"/>
        <w:rPr>
          <w:rFonts w:cs="Frutiger-Bold"/>
          <w:bCs/>
          <w:szCs w:val="24"/>
        </w:rPr>
      </w:pPr>
    </w:p>
    <w:p w:rsidR="00717DA3" w:rsidRDefault="00717DA3" w:rsidP="004F257C">
      <w:pPr>
        <w:autoSpaceDE w:val="0"/>
        <w:autoSpaceDN w:val="0"/>
        <w:adjustRightInd w:val="0"/>
        <w:ind w:left="432" w:hanging="432"/>
        <w:rPr>
          <w:rFonts w:cs="Frutiger-Bold"/>
          <w:bCs/>
          <w:szCs w:val="24"/>
        </w:rPr>
      </w:pPr>
    </w:p>
    <w:p w:rsidR="0083147A" w:rsidRDefault="0083147A">
      <w:pPr>
        <w:rPr>
          <w:rFonts w:cs="Frutiger-Bold"/>
          <w:bCs/>
          <w:szCs w:val="24"/>
        </w:rPr>
      </w:pPr>
    </w:p>
    <w:p w:rsidR="0083147A" w:rsidRPr="0083147A" w:rsidRDefault="00F1645D" w:rsidP="0083147A">
      <w:pPr>
        <w:autoSpaceDE w:val="0"/>
        <w:autoSpaceDN w:val="0"/>
        <w:adjustRightInd w:val="0"/>
        <w:ind w:left="432" w:hanging="432"/>
        <w:rPr>
          <w:rFonts w:cs="Minion-Regular"/>
          <w:szCs w:val="24"/>
        </w:rPr>
      </w:pPr>
      <w:r>
        <w:rPr>
          <w:rFonts w:cs="Frutiger-Bold"/>
          <w:bCs/>
          <w:szCs w:val="24"/>
        </w:rPr>
        <w:t>4</w:t>
      </w:r>
      <w:r w:rsidR="0083147A" w:rsidRPr="0083147A">
        <w:rPr>
          <w:rFonts w:cs="Frutiger-Bold"/>
          <w:bCs/>
          <w:szCs w:val="24"/>
        </w:rPr>
        <w:t>.</w:t>
      </w:r>
      <w:r w:rsidR="0083147A">
        <w:rPr>
          <w:rFonts w:cs="Frutiger-Bold"/>
          <w:bCs/>
          <w:szCs w:val="24"/>
        </w:rPr>
        <w:tab/>
      </w:r>
      <w:r w:rsidR="0083147A" w:rsidRPr="0083147A">
        <w:rPr>
          <w:rFonts w:cs="Minion-Regular"/>
          <w:szCs w:val="24"/>
        </w:rPr>
        <w:t>Use grid paper. Illustrate each tangent ratio by</w:t>
      </w:r>
      <w:r w:rsidR="0083147A">
        <w:rPr>
          <w:rFonts w:cs="Minion-Regular"/>
          <w:szCs w:val="24"/>
        </w:rPr>
        <w:t xml:space="preserve"> </w:t>
      </w:r>
      <w:r w:rsidR="0083147A" w:rsidRPr="0083147A">
        <w:rPr>
          <w:rFonts w:cs="Minion-Regular"/>
          <w:szCs w:val="24"/>
        </w:rPr>
        <w:t>sketching a right triangle, then labelling the</w:t>
      </w:r>
      <w:r w:rsidR="0083147A">
        <w:rPr>
          <w:rFonts w:cs="Minion-Regular"/>
          <w:szCs w:val="24"/>
        </w:rPr>
        <w:t xml:space="preserve"> </w:t>
      </w:r>
      <w:r w:rsidR="0083147A" w:rsidRPr="0083147A">
        <w:rPr>
          <w:rFonts w:cs="Minion-Regular"/>
          <w:szCs w:val="24"/>
        </w:rPr>
        <w:t>measures of its legs.</w:t>
      </w:r>
    </w:p>
    <w:p w:rsidR="0083147A" w:rsidRDefault="0083147A" w:rsidP="0083147A">
      <w:pPr>
        <w:autoSpaceDE w:val="0"/>
        <w:autoSpaceDN w:val="0"/>
        <w:adjustRightInd w:val="0"/>
        <w:ind w:left="864" w:hanging="432"/>
        <w:rPr>
          <w:rFonts w:cs="Minion-Bold"/>
          <w:bCs/>
          <w:szCs w:val="24"/>
        </w:rPr>
      </w:pPr>
      <w:r w:rsidRPr="0083147A">
        <w:rPr>
          <w:rFonts w:cs="Minion-Bold"/>
          <w:bCs/>
          <w:szCs w:val="24"/>
        </w:rPr>
        <w:t xml:space="preserve">a) </w:t>
      </w:r>
      <w:r w:rsidRPr="0083147A">
        <w:rPr>
          <w:rFonts w:cs="Minion-Bold"/>
          <w:bCs/>
          <w:position w:val="-24"/>
          <w:szCs w:val="24"/>
        </w:rPr>
        <w:object w:dxaOrig="900" w:dyaOrig="620">
          <v:shape id="_x0000_i1040" type="#_x0000_t75" style="width:45.25pt;height:31.4pt" o:ole="">
            <v:imagedata r:id="rId64" o:title=""/>
          </v:shape>
          <o:OLEObject Type="Embed" ProgID="Equation.DSMT4" ShapeID="_x0000_i1040" DrawAspect="Content" ObjectID="_1524469987" r:id="rId65"/>
        </w:object>
      </w:r>
      <w:r>
        <w:rPr>
          <w:rFonts w:cs="Minion-Bold"/>
          <w:bCs/>
          <w:szCs w:val="24"/>
        </w:rPr>
        <w:tab/>
      </w:r>
      <w:r w:rsidRPr="0083147A">
        <w:rPr>
          <w:rFonts w:cs="Minion-Bold"/>
          <w:bCs/>
          <w:szCs w:val="24"/>
        </w:rPr>
        <w:t xml:space="preserve">b) </w:t>
      </w:r>
      <w:r w:rsidRPr="0083147A">
        <w:rPr>
          <w:rFonts w:cs="Minion-Bold"/>
          <w:bCs/>
          <w:position w:val="-24"/>
          <w:szCs w:val="24"/>
        </w:rPr>
        <w:object w:dxaOrig="880" w:dyaOrig="620">
          <v:shape id="_x0000_i1041" type="#_x0000_t75" style="width:43.85pt;height:31.4pt" o:ole="">
            <v:imagedata r:id="rId66" o:title=""/>
          </v:shape>
          <o:OLEObject Type="Embed" ProgID="Equation.DSMT4" ShapeID="_x0000_i1041" DrawAspect="Content" ObjectID="_1524469988" r:id="rId67"/>
        </w:object>
      </w:r>
    </w:p>
    <w:p w:rsidR="0083147A" w:rsidRDefault="0083147A" w:rsidP="0083147A">
      <w:pPr>
        <w:autoSpaceDE w:val="0"/>
        <w:autoSpaceDN w:val="0"/>
        <w:adjustRightInd w:val="0"/>
        <w:ind w:left="864" w:hanging="432"/>
        <w:rPr>
          <w:rFonts w:cs="Frutiger-Bold"/>
          <w:bCs/>
          <w:szCs w:val="24"/>
        </w:rPr>
      </w:pPr>
      <w:r w:rsidRPr="0083147A">
        <w:rPr>
          <w:rFonts w:cs="Minion-Bold"/>
          <w:bCs/>
          <w:szCs w:val="24"/>
        </w:rPr>
        <w:t xml:space="preserve">c) </w:t>
      </w:r>
      <w:r w:rsidRPr="0083147A">
        <w:rPr>
          <w:rFonts w:cs="Minion-Bold"/>
          <w:bCs/>
          <w:position w:val="-24"/>
          <w:szCs w:val="24"/>
        </w:rPr>
        <w:object w:dxaOrig="900" w:dyaOrig="620">
          <v:shape id="_x0000_i1042" type="#_x0000_t75" style="width:45.25pt;height:31.4pt" o:ole="">
            <v:imagedata r:id="rId68" o:title=""/>
          </v:shape>
          <o:OLEObject Type="Embed" ProgID="Equation.DSMT4" ShapeID="_x0000_i1042" DrawAspect="Content" ObjectID="_1524469989" r:id="rId69"/>
        </w:object>
      </w:r>
      <w:r>
        <w:rPr>
          <w:rFonts w:cs="MathematicalPi-One"/>
          <w:szCs w:val="24"/>
        </w:rPr>
        <w:tab/>
      </w:r>
      <w:r w:rsidRPr="0083147A">
        <w:rPr>
          <w:rFonts w:cs="Minion-Bold"/>
          <w:bCs/>
          <w:szCs w:val="24"/>
        </w:rPr>
        <w:t xml:space="preserve">d) </w:t>
      </w:r>
      <w:r w:rsidRPr="0083147A">
        <w:rPr>
          <w:rFonts w:cs="Minion-Bold"/>
          <w:bCs/>
          <w:position w:val="-6"/>
          <w:szCs w:val="24"/>
        </w:rPr>
        <w:object w:dxaOrig="900" w:dyaOrig="260">
          <v:shape id="_x0000_i1043" type="#_x0000_t75" style="width:45.25pt;height:12.9pt" o:ole="">
            <v:imagedata r:id="rId70" o:title=""/>
          </v:shape>
          <o:OLEObject Type="Embed" ProgID="Equation.DSMT4" ShapeID="_x0000_i1043" DrawAspect="Content" ObjectID="_1524469990" r:id="rId71"/>
        </w:object>
      </w:r>
    </w:p>
    <w:p w:rsidR="0083147A" w:rsidRDefault="0083147A" w:rsidP="004F257C">
      <w:pPr>
        <w:autoSpaceDE w:val="0"/>
        <w:autoSpaceDN w:val="0"/>
        <w:adjustRightInd w:val="0"/>
        <w:ind w:left="432" w:hanging="432"/>
        <w:rPr>
          <w:rFonts w:cs="Frutiger-Bold"/>
          <w:bCs/>
          <w:szCs w:val="24"/>
        </w:rPr>
      </w:pPr>
    </w:p>
    <w:p w:rsidR="004F257C" w:rsidRDefault="00F1645D" w:rsidP="004F257C">
      <w:pPr>
        <w:autoSpaceDE w:val="0"/>
        <w:autoSpaceDN w:val="0"/>
        <w:adjustRightInd w:val="0"/>
        <w:ind w:left="432" w:hanging="432"/>
        <w:rPr>
          <w:rFonts w:cs="Minion-Regular"/>
          <w:szCs w:val="24"/>
        </w:rPr>
      </w:pPr>
      <w:r>
        <w:rPr>
          <w:rFonts w:cs="Frutiger-Bold"/>
          <w:bCs/>
          <w:szCs w:val="24"/>
        </w:rPr>
        <w:t>5</w:t>
      </w:r>
      <w:r w:rsidR="004F257C">
        <w:rPr>
          <w:rFonts w:cs="Frutiger-Bold"/>
          <w:bCs/>
          <w:szCs w:val="24"/>
        </w:rPr>
        <w:t>.</w:t>
      </w:r>
      <w:r w:rsidR="004F257C">
        <w:rPr>
          <w:rFonts w:cs="Frutiger-Bold"/>
          <w:bCs/>
          <w:szCs w:val="24"/>
        </w:rPr>
        <w:tab/>
      </w:r>
      <w:r w:rsidR="00EE5CF6" w:rsidRPr="00EE5CF6">
        <w:rPr>
          <w:rFonts w:cs="Minion-Regular"/>
          <w:szCs w:val="24"/>
        </w:rPr>
        <w:t>Determine the measure of each indicated angle</w:t>
      </w:r>
      <w:r w:rsidR="004F257C">
        <w:rPr>
          <w:rFonts w:cs="Minion-Regular"/>
          <w:szCs w:val="24"/>
        </w:rPr>
        <w:t xml:space="preserve"> </w:t>
      </w:r>
      <w:r w:rsidR="00EE5CF6" w:rsidRPr="00EE5CF6">
        <w:rPr>
          <w:rFonts w:cs="Minion-Regular"/>
          <w:szCs w:val="24"/>
        </w:rPr>
        <w:t>to the nearest tenth of a degree.</w:t>
      </w:r>
    </w:p>
    <w:p w:rsidR="00D37B52" w:rsidRDefault="00D37B52" w:rsidP="00D37B52">
      <w:pPr>
        <w:tabs>
          <w:tab w:val="left" w:pos="3127"/>
        </w:tabs>
        <w:autoSpaceDE w:val="0"/>
        <w:autoSpaceDN w:val="0"/>
        <w:adjustRightInd w:val="0"/>
        <w:ind w:left="432" w:hanging="432"/>
        <w:rPr>
          <w:rFonts w:cs="Minion-Bold"/>
          <w:bCs/>
          <w:szCs w:val="24"/>
        </w:rPr>
      </w:pPr>
      <w:r>
        <w:rPr>
          <w:rFonts w:cs="Minion-Bold"/>
          <w:bCs/>
          <w:noProof/>
          <w:szCs w:val="24"/>
        </w:rPr>
        <w:drawing>
          <wp:anchor distT="0" distB="0" distL="114300" distR="114300" simplePos="0" relativeHeight="251957760" behindDoc="0" locked="0" layoutInCell="1" allowOverlap="1" wp14:anchorId="62D71057" wp14:editId="6F9AB923">
            <wp:simplePos x="0" y="0"/>
            <wp:positionH relativeFrom="column">
              <wp:posOffset>2491781</wp:posOffset>
            </wp:positionH>
            <wp:positionV relativeFrom="paragraph">
              <wp:posOffset>97610</wp:posOffset>
            </wp:positionV>
            <wp:extent cx="1859915" cy="866140"/>
            <wp:effectExtent l="0" t="0" r="6985"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59915" cy="8661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Bold"/>
          <w:bCs/>
          <w:noProof/>
          <w:szCs w:val="24"/>
        </w:rPr>
        <w:drawing>
          <wp:anchor distT="0" distB="0" distL="114300" distR="114300" simplePos="0" relativeHeight="251956736" behindDoc="0" locked="0" layoutInCell="1" allowOverlap="1" wp14:anchorId="75950D9A" wp14:editId="7237D443">
            <wp:simplePos x="0" y="0"/>
            <wp:positionH relativeFrom="column">
              <wp:posOffset>422843</wp:posOffset>
            </wp:positionH>
            <wp:positionV relativeFrom="paragraph">
              <wp:posOffset>38735</wp:posOffset>
            </wp:positionV>
            <wp:extent cx="1601470" cy="1091565"/>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01470" cy="1091565"/>
                    </a:xfrm>
                    <a:prstGeom prst="rect">
                      <a:avLst/>
                    </a:prstGeom>
                    <a:noFill/>
                    <a:ln>
                      <a:noFill/>
                    </a:ln>
                  </pic:spPr>
                </pic:pic>
              </a:graphicData>
            </a:graphic>
            <wp14:sizeRelH relativeFrom="page">
              <wp14:pctWidth>0</wp14:pctWidth>
            </wp14:sizeRelH>
            <wp14:sizeRelV relativeFrom="page">
              <wp14:pctHeight>0</wp14:pctHeight>
            </wp14:sizeRelV>
          </wp:anchor>
        </w:drawing>
      </w:r>
      <w:r w:rsidR="004F257C">
        <w:rPr>
          <w:rFonts w:cs="Minion-Regular"/>
          <w:szCs w:val="24"/>
        </w:rPr>
        <w:tab/>
      </w:r>
      <w:r w:rsidR="00EE5CF6" w:rsidRPr="00EE5CF6">
        <w:rPr>
          <w:rFonts w:cs="Minion-Bold"/>
          <w:bCs/>
          <w:szCs w:val="24"/>
        </w:rPr>
        <w:t>a)</w:t>
      </w:r>
      <w:r>
        <w:rPr>
          <w:rFonts w:cs="Minion-Bold"/>
          <w:bCs/>
          <w:szCs w:val="24"/>
        </w:rPr>
        <w:tab/>
      </w:r>
      <w:r w:rsidR="00EE5CF6" w:rsidRPr="00EE5CF6">
        <w:rPr>
          <w:rFonts w:cs="Minion-Bold"/>
          <w:bCs/>
          <w:szCs w:val="24"/>
        </w:rPr>
        <w:t xml:space="preserve">  </w:t>
      </w:r>
      <w:r>
        <w:rPr>
          <w:rFonts w:cs="Minion-Bold"/>
          <w:bCs/>
          <w:szCs w:val="24"/>
        </w:rPr>
        <w:tab/>
      </w:r>
      <w:r w:rsidR="00EE5CF6" w:rsidRPr="00EE5CF6">
        <w:rPr>
          <w:rFonts w:cs="Minion-Bold"/>
          <w:bCs/>
          <w:szCs w:val="24"/>
        </w:rPr>
        <w:t>b)</w:t>
      </w:r>
    </w:p>
    <w:p w:rsidR="00D37B52" w:rsidRDefault="00D37B52" w:rsidP="004F257C">
      <w:pPr>
        <w:ind w:left="432" w:hanging="432"/>
        <w:rPr>
          <w:rFonts w:cs="Minion-Bold"/>
          <w:bCs/>
          <w:szCs w:val="24"/>
        </w:rPr>
      </w:pPr>
    </w:p>
    <w:p w:rsidR="00D37B52" w:rsidRDefault="00D37B52" w:rsidP="004F257C">
      <w:pPr>
        <w:ind w:left="432" w:hanging="432"/>
        <w:rPr>
          <w:rFonts w:cs="Minion-Bold"/>
          <w:bCs/>
          <w:szCs w:val="24"/>
        </w:rPr>
      </w:pPr>
    </w:p>
    <w:p w:rsidR="00D37B52" w:rsidRDefault="00D37B52" w:rsidP="004F257C">
      <w:pPr>
        <w:ind w:left="432" w:hanging="432"/>
        <w:rPr>
          <w:rFonts w:cs="Minion-Bold"/>
          <w:bCs/>
          <w:szCs w:val="24"/>
        </w:rPr>
      </w:pPr>
    </w:p>
    <w:p w:rsidR="00D37B52" w:rsidRDefault="00D37B52" w:rsidP="004F257C">
      <w:pPr>
        <w:ind w:left="432" w:hanging="432"/>
        <w:rPr>
          <w:rFonts w:cs="Minion-Bold"/>
          <w:bCs/>
          <w:szCs w:val="24"/>
        </w:rPr>
      </w:pPr>
    </w:p>
    <w:p w:rsidR="00D37B52" w:rsidRDefault="00D37B52" w:rsidP="004F257C">
      <w:pPr>
        <w:ind w:left="432" w:hanging="432"/>
        <w:rPr>
          <w:rFonts w:cs="Minion-Bold"/>
          <w:bCs/>
          <w:szCs w:val="24"/>
        </w:rPr>
      </w:pPr>
    </w:p>
    <w:p w:rsidR="00EE5CF6" w:rsidRDefault="00EE5CF6" w:rsidP="004F257C">
      <w:pPr>
        <w:ind w:left="432" w:hanging="432"/>
        <w:rPr>
          <w:rFonts w:cs="NeoSans-Bold"/>
          <w:bCs/>
        </w:rPr>
      </w:pPr>
      <w:r w:rsidRPr="00EE5CF6">
        <w:rPr>
          <w:rFonts w:cs="Minion-Bold"/>
          <w:bCs/>
          <w:szCs w:val="24"/>
        </w:rPr>
        <w:t xml:space="preserve"> </w:t>
      </w:r>
    </w:p>
    <w:p w:rsidR="00EE5CF6" w:rsidRPr="00EE5CF6" w:rsidRDefault="00F1645D" w:rsidP="004F257C">
      <w:pPr>
        <w:autoSpaceDE w:val="0"/>
        <w:autoSpaceDN w:val="0"/>
        <w:adjustRightInd w:val="0"/>
        <w:ind w:left="432" w:hanging="432"/>
        <w:rPr>
          <w:rFonts w:cs="Minion-Regular"/>
          <w:szCs w:val="24"/>
        </w:rPr>
      </w:pPr>
      <w:r>
        <w:rPr>
          <w:rFonts w:cs="Frutiger-Bold"/>
          <w:bCs/>
          <w:szCs w:val="24"/>
        </w:rPr>
        <w:t>6</w:t>
      </w:r>
      <w:r w:rsidR="00EE5CF6" w:rsidRPr="00EE5CF6">
        <w:rPr>
          <w:rFonts w:cs="Frutiger-Bold"/>
          <w:bCs/>
          <w:szCs w:val="24"/>
        </w:rPr>
        <w:t>.</w:t>
      </w:r>
      <w:r w:rsidR="00D37B52">
        <w:rPr>
          <w:rFonts w:cs="Frutiger-Bold"/>
          <w:bCs/>
          <w:szCs w:val="24"/>
        </w:rPr>
        <w:tab/>
      </w:r>
      <w:r w:rsidR="00EE5CF6" w:rsidRPr="00EE5CF6">
        <w:rPr>
          <w:rFonts w:cs="Minion-Regular"/>
          <w:szCs w:val="24"/>
        </w:rPr>
        <w:t>Determine the angle of inclination of each line</w:t>
      </w:r>
      <w:r w:rsidR="004F257C">
        <w:rPr>
          <w:rFonts w:cs="Minion-Regular"/>
          <w:szCs w:val="24"/>
        </w:rPr>
        <w:t xml:space="preserve"> </w:t>
      </w:r>
      <w:r w:rsidR="00EE5CF6" w:rsidRPr="00EE5CF6">
        <w:rPr>
          <w:rFonts w:cs="Minion-Regular"/>
          <w:szCs w:val="24"/>
        </w:rPr>
        <w:t>to the nearest tenth of a degree.</w:t>
      </w:r>
    </w:p>
    <w:p w:rsidR="00EE5CF6" w:rsidRDefault="00D37B52" w:rsidP="004F257C">
      <w:pPr>
        <w:ind w:left="432" w:hanging="432"/>
        <w:rPr>
          <w:rFonts w:cs="Minion-Bold"/>
          <w:bCs/>
          <w:szCs w:val="24"/>
        </w:rPr>
      </w:pPr>
      <w:r>
        <w:rPr>
          <w:rFonts w:cs="Minion-Bold"/>
          <w:bCs/>
          <w:noProof/>
          <w:szCs w:val="24"/>
        </w:rPr>
        <w:drawing>
          <wp:anchor distT="0" distB="0" distL="114300" distR="114300" simplePos="0" relativeHeight="251955712" behindDoc="0" locked="0" layoutInCell="1" allowOverlap="1" wp14:anchorId="5EEC7AEF" wp14:editId="31350C1A">
            <wp:simplePos x="0" y="0"/>
            <wp:positionH relativeFrom="column">
              <wp:posOffset>2965450</wp:posOffset>
            </wp:positionH>
            <wp:positionV relativeFrom="paragraph">
              <wp:posOffset>22225</wp:posOffset>
            </wp:positionV>
            <wp:extent cx="1387475" cy="1425575"/>
            <wp:effectExtent l="0" t="0" r="3175" b="3175"/>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87475"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Bold"/>
          <w:bCs/>
          <w:noProof/>
          <w:szCs w:val="24"/>
        </w:rPr>
        <w:drawing>
          <wp:anchor distT="0" distB="0" distL="114300" distR="114300" simplePos="0" relativeHeight="251954688" behindDoc="0" locked="0" layoutInCell="1" allowOverlap="1" wp14:anchorId="16ADD4D3" wp14:editId="25CA5A07">
            <wp:simplePos x="0" y="0"/>
            <wp:positionH relativeFrom="column">
              <wp:posOffset>422275</wp:posOffset>
            </wp:positionH>
            <wp:positionV relativeFrom="paragraph">
              <wp:posOffset>82550</wp:posOffset>
            </wp:positionV>
            <wp:extent cx="1412240" cy="968375"/>
            <wp:effectExtent l="0" t="0" r="0" b="3175"/>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412240" cy="968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Bold"/>
          <w:bCs/>
          <w:szCs w:val="24"/>
        </w:rPr>
        <w:tab/>
      </w:r>
      <w:r w:rsidR="00EE5CF6" w:rsidRPr="00EE5CF6">
        <w:rPr>
          <w:rFonts w:cs="Minion-Bold"/>
          <w:bCs/>
          <w:szCs w:val="24"/>
        </w:rPr>
        <w:t xml:space="preserve">a)  </w:t>
      </w:r>
      <w:r>
        <w:rPr>
          <w:rFonts w:cs="Minion-Bold"/>
          <w:bCs/>
          <w:szCs w:val="24"/>
        </w:rPr>
        <w:tab/>
      </w:r>
      <w:r>
        <w:rPr>
          <w:rFonts w:cs="Minion-Bold"/>
          <w:bCs/>
          <w:szCs w:val="24"/>
        </w:rPr>
        <w:tab/>
      </w:r>
      <w:r>
        <w:rPr>
          <w:rFonts w:cs="Minion-Bold"/>
          <w:bCs/>
          <w:szCs w:val="24"/>
        </w:rPr>
        <w:tab/>
      </w:r>
      <w:r>
        <w:rPr>
          <w:rFonts w:cs="Minion-Bold"/>
          <w:bCs/>
          <w:szCs w:val="24"/>
        </w:rPr>
        <w:tab/>
      </w:r>
      <w:r>
        <w:rPr>
          <w:rFonts w:cs="Minion-Bold"/>
          <w:bCs/>
          <w:szCs w:val="24"/>
        </w:rPr>
        <w:tab/>
      </w:r>
      <w:r w:rsidR="00EE5CF6" w:rsidRPr="00EE5CF6">
        <w:rPr>
          <w:rFonts w:cs="Minion-Bold"/>
          <w:bCs/>
          <w:szCs w:val="24"/>
        </w:rPr>
        <w:t xml:space="preserve">b) </w:t>
      </w:r>
    </w:p>
    <w:p w:rsidR="00EE5CF6" w:rsidRDefault="00EE5CF6" w:rsidP="004F257C">
      <w:pPr>
        <w:ind w:left="432" w:hanging="432"/>
        <w:rPr>
          <w:rFonts w:cs="Minion-Bold"/>
          <w:bCs/>
          <w:szCs w:val="24"/>
        </w:rPr>
      </w:pPr>
    </w:p>
    <w:p w:rsidR="004F257C" w:rsidRDefault="004F257C" w:rsidP="004F257C">
      <w:pPr>
        <w:ind w:left="432" w:hanging="432"/>
        <w:rPr>
          <w:rFonts w:cs="Minion-Bold"/>
          <w:bCs/>
          <w:szCs w:val="24"/>
        </w:rPr>
      </w:pPr>
    </w:p>
    <w:p w:rsidR="004F257C" w:rsidRDefault="004F257C" w:rsidP="004F257C">
      <w:pPr>
        <w:ind w:left="432" w:hanging="432"/>
        <w:rPr>
          <w:rFonts w:cs="Minion-Bold"/>
          <w:bCs/>
          <w:szCs w:val="24"/>
        </w:rPr>
      </w:pPr>
    </w:p>
    <w:p w:rsidR="004F257C" w:rsidRDefault="004F257C" w:rsidP="004F257C">
      <w:pPr>
        <w:ind w:left="432" w:hanging="432"/>
        <w:rPr>
          <w:rFonts w:cs="Minion-Bold"/>
          <w:bCs/>
          <w:szCs w:val="24"/>
        </w:rPr>
      </w:pPr>
    </w:p>
    <w:p w:rsidR="004F257C" w:rsidRDefault="004F257C" w:rsidP="004F257C">
      <w:pPr>
        <w:ind w:left="432" w:hanging="432"/>
        <w:rPr>
          <w:rFonts w:cs="Minion-Bold"/>
          <w:bCs/>
          <w:szCs w:val="24"/>
        </w:rPr>
      </w:pPr>
    </w:p>
    <w:p w:rsidR="004F257C" w:rsidRDefault="004F257C" w:rsidP="004F257C">
      <w:pPr>
        <w:ind w:left="432" w:hanging="432"/>
        <w:rPr>
          <w:rFonts w:cs="Minion-Bold"/>
          <w:bCs/>
          <w:szCs w:val="24"/>
        </w:rPr>
      </w:pPr>
    </w:p>
    <w:p w:rsidR="004F257C" w:rsidRDefault="004F257C" w:rsidP="004F257C">
      <w:pPr>
        <w:ind w:left="432" w:hanging="432"/>
        <w:rPr>
          <w:rFonts w:cs="Minion-Bold"/>
          <w:bCs/>
          <w:szCs w:val="24"/>
        </w:rPr>
      </w:pPr>
    </w:p>
    <w:p w:rsidR="004F257C" w:rsidRDefault="004F257C" w:rsidP="004F257C">
      <w:pPr>
        <w:ind w:left="432" w:hanging="432"/>
        <w:rPr>
          <w:rFonts w:cs="Minion-Bold"/>
          <w:bCs/>
          <w:szCs w:val="24"/>
        </w:rPr>
      </w:pPr>
    </w:p>
    <w:p w:rsidR="00554153" w:rsidRDefault="00554153">
      <w:pPr>
        <w:rPr>
          <w:rFonts w:cs="Frutiger-Bold"/>
          <w:bCs/>
          <w:szCs w:val="24"/>
        </w:rPr>
      </w:pPr>
      <w:r>
        <w:rPr>
          <w:rFonts w:cs="Frutiger-Bold"/>
          <w:bCs/>
          <w:szCs w:val="24"/>
        </w:rPr>
        <w:br w:type="page"/>
      </w:r>
    </w:p>
    <w:p w:rsidR="00EE5CF6" w:rsidRDefault="004F257C" w:rsidP="004F257C">
      <w:pPr>
        <w:autoSpaceDE w:val="0"/>
        <w:autoSpaceDN w:val="0"/>
        <w:adjustRightInd w:val="0"/>
        <w:ind w:left="432" w:hanging="432"/>
        <w:rPr>
          <w:rFonts w:cs="Minion-Bold"/>
          <w:bCs/>
          <w:szCs w:val="24"/>
        </w:rPr>
      </w:pPr>
      <w:r>
        <w:rPr>
          <w:rFonts w:cs="Minion-Bold"/>
          <w:bCs/>
          <w:noProof/>
          <w:szCs w:val="24"/>
        </w:rPr>
        <w:lastRenderedPageBreak/>
        <w:drawing>
          <wp:anchor distT="0" distB="0" distL="114300" distR="114300" simplePos="0" relativeHeight="251953664" behindDoc="0" locked="0" layoutInCell="1" allowOverlap="1" wp14:anchorId="1DA28A20" wp14:editId="7F99A957">
            <wp:simplePos x="0" y="0"/>
            <wp:positionH relativeFrom="column">
              <wp:posOffset>3445510</wp:posOffset>
            </wp:positionH>
            <wp:positionV relativeFrom="paragraph">
              <wp:posOffset>3175</wp:posOffset>
            </wp:positionV>
            <wp:extent cx="2708910" cy="742315"/>
            <wp:effectExtent l="0" t="0" r="0" b="635"/>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08910" cy="742315"/>
                    </a:xfrm>
                    <a:prstGeom prst="rect">
                      <a:avLst/>
                    </a:prstGeom>
                    <a:noFill/>
                    <a:ln>
                      <a:noFill/>
                    </a:ln>
                  </pic:spPr>
                </pic:pic>
              </a:graphicData>
            </a:graphic>
            <wp14:sizeRelH relativeFrom="page">
              <wp14:pctWidth>0</wp14:pctWidth>
            </wp14:sizeRelH>
            <wp14:sizeRelV relativeFrom="page">
              <wp14:pctHeight>0</wp14:pctHeight>
            </wp14:sizeRelV>
          </wp:anchor>
        </w:drawing>
      </w:r>
      <w:r w:rsidR="00F1645D">
        <w:rPr>
          <w:rFonts w:cs="Frutiger-Bold"/>
          <w:bCs/>
          <w:szCs w:val="24"/>
        </w:rPr>
        <w:t>7</w:t>
      </w:r>
      <w:r>
        <w:rPr>
          <w:rFonts w:cs="Frutiger-Bold"/>
          <w:bCs/>
          <w:szCs w:val="24"/>
        </w:rPr>
        <w:t>.</w:t>
      </w:r>
      <w:r>
        <w:rPr>
          <w:rFonts w:cs="Frutiger-Bold"/>
          <w:bCs/>
          <w:szCs w:val="24"/>
        </w:rPr>
        <w:tab/>
      </w:r>
      <w:r w:rsidR="00EE5CF6" w:rsidRPr="00EE5CF6">
        <w:rPr>
          <w:rFonts w:cs="Minion-Regular"/>
          <w:szCs w:val="24"/>
        </w:rPr>
        <w:t>The grade or inclination of a road is often</w:t>
      </w:r>
      <w:r>
        <w:rPr>
          <w:rFonts w:cs="Minion-Regular"/>
          <w:szCs w:val="24"/>
        </w:rPr>
        <w:t xml:space="preserve"> </w:t>
      </w:r>
      <w:r w:rsidR="00EE5CF6" w:rsidRPr="00EE5CF6">
        <w:rPr>
          <w:rFonts w:cs="Minion-Regular"/>
          <w:szCs w:val="24"/>
        </w:rPr>
        <w:t>expressed as a percent.</w:t>
      </w:r>
      <w:r>
        <w:rPr>
          <w:rFonts w:cs="Minion-Regular"/>
          <w:szCs w:val="24"/>
        </w:rPr>
        <w:t xml:space="preserve"> </w:t>
      </w:r>
      <w:r w:rsidR="00EE5CF6" w:rsidRPr="00EE5CF6">
        <w:rPr>
          <w:rFonts w:cs="Minion-Regular"/>
          <w:szCs w:val="24"/>
        </w:rPr>
        <w:t>When a road has a grade</w:t>
      </w:r>
      <w:r w:rsidR="00D37B52">
        <w:rPr>
          <w:rFonts w:cs="Minion-Regular"/>
          <w:szCs w:val="24"/>
        </w:rPr>
        <w:t xml:space="preserve"> </w:t>
      </w:r>
      <w:r w:rsidR="00EE5CF6" w:rsidRPr="00EE5CF6">
        <w:rPr>
          <w:rFonts w:cs="Minion-Regular"/>
          <w:szCs w:val="24"/>
        </w:rPr>
        <w:t>of 20%, it increases 20 ft. in altitude for every</w:t>
      </w:r>
      <w:r>
        <w:rPr>
          <w:rFonts w:cs="Minion-Regular"/>
          <w:szCs w:val="24"/>
        </w:rPr>
        <w:t xml:space="preserve"> </w:t>
      </w:r>
      <w:r w:rsidR="00EE5CF6" w:rsidRPr="00EE5CF6">
        <w:rPr>
          <w:rFonts w:cs="Minion-Regular"/>
          <w:szCs w:val="24"/>
        </w:rPr>
        <w:t>100 ft. of horizontal distance.</w:t>
      </w:r>
      <w:r>
        <w:rPr>
          <w:rFonts w:cs="Minion-Regular"/>
          <w:szCs w:val="24"/>
        </w:rPr>
        <w:t xml:space="preserve"> </w:t>
      </w:r>
      <w:r w:rsidR="00EE5CF6" w:rsidRPr="00EE5CF6">
        <w:rPr>
          <w:rFonts w:cs="Minion-Regular"/>
          <w:szCs w:val="24"/>
        </w:rPr>
        <w:t>Calculate the angle of inclination, to the nearest</w:t>
      </w:r>
      <w:r>
        <w:rPr>
          <w:rFonts w:cs="Minion-Regular"/>
          <w:szCs w:val="24"/>
        </w:rPr>
        <w:t xml:space="preserve"> </w:t>
      </w:r>
      <w:r w:rsidR="00EE5CF6" w:rsidRPr="00EE5CF6">
        <w:rPr>
          <w:rFonts w:cs="Minion-Regular"/>
          <w:szCs w:val="24"/>
        </w:rPr>
        <w:t>degree, of a road with each grade.</w:t>
      </w:r>
      <w:r>
        <w:rPr>
          <w:rFonts w:cs="Minion-Regular"/>
          <w:szCs w:val="24"/>
        </w:rPr>
        <w:t xml:space="preserve">  </w:t>
      </w:r>
      <w:r w:rsidR="00EE5CF6" w:rsidRPr="00EE5CF6">
        <w:rPr>
          <w:rFonts w:cs="Minion-Bold"/>
          <w:bCs/>
          <w:szCs w:val="24"/>
        </w:rPr>
        <w:t xml:space="preserve">a) </w:t>
      </w:r>
      <w:r w:rsidR="00EE5CF6" w:rsidRPr="00EE5CF6">
        <w:rPr>
          <w:rFonts w:cs="Minion-Regular"/>
          <w:szCs w:val="24"/>
        </w:rPr>
        <w:t xml:space="preserve">20% </w:t>
      </w:r>
      <w:r>
        <w:rPr>
          <w:rFonts w:cs="Minion-Regular"/>
          <w:szCs w:val="24"/>
        </w:rPr>
        <w:t xml:space="preserve">  </w:t>
      </w:r>
      <w:r w:rsidR="00EE5CF6" w:rsidRPr="00EE5CF6">
        <w:rPr>
          <w:rFonts w:cs="Minion-Bold"/>
          <w:bCs/>
          <w:szCs w:val="24"/>
        </w:rPr>
        <w:t xml:space="preserve">b) </w:t>
      </w:r>
      <w:r w:rsidR="00EE5CF6" w:rsidRPr="00EE5CF6">
        <w:rPr>
          <w:rFonts w:cs="Minion-Regular"/>
          <w:szCs w:val="24"/>
        </w:rPr>
        <w:t xml:space="preserve">25% </w:t>
      </w:r>
      <w:r>
        <w:rPr>
          <w:rFonts w:cs="Minion-Regular"/>
          <w:szCs w:val="24"/>
        </w:rPr>
        <w:t xml:space="preserve">  </w:t>
      </w:r>
      <w:r w:rsidR="00EE5CF6" w:rsidRPr="00EE5CF6">
        <w:rPr>
          <w:rFonts w:cs="Minion-Bold"/>
          <w:bCs/>
          <w:szCs w:val="24"/>
        </w:rPr>
        <w:t xml:space="preserve">c) </w:t>
      </w:r>
      <w:r w:rsidR="00EE5CF6" w:rsidRPr="00EE5CF6">
        <w:rPr>
          <w:rFonts w:cs="Minion-Regular"/>
          <w:szCs w:val="24"/>
        </w:rPr>
        <w:t xml:space="preserve">10% </w:t>
      </w:r>
      <w:r>
        <w:rPr>
          <w:rFonts w:cs="Minion-Regular"/>
          <w:szCs w:val="24"/>
        </w:rPr>
        <w:t xml:space="preserve">  </w:t>
      </w:r>
      <w:r w:rsidR="00EE5CF6" w:rsidRPr="00EE5CF6">
        <w:rPr>
          <w:rFonts w:cs="Minion-Bold"/>
          <w:bCs/>
          <w:szCs w:val="24"/>
        </w:rPr>
        <w:t xml:space="preserve">d) </w:t>
      </w:r>
      <w:r w:rsidR="00EE5CF6" w:rsidRPr="00EE5CF6">
        <w:rPr>
          <w:rFonts w:cs="Minion-Regular"/>
          <w:szCs w:val="24"/>
        </w:rPr>
        <w:t>15%</w:t>
      </w:r>
    </w:p>
    <w:p w:rsidR="0083147A" w:rsidRDefault="0083147A">
      <w:pPr>
        <w:rPr>
          <w:rFonts w:cs="Minion-Bold"/>
          <w:bCs/>
          <w:szCs w:val="24"/>
        </w:rPr>
      </w:pPr>
    </w:p>
    <w:p w:rsidR="00EE5CF6" w:rsidRDefault="004F257C" w:rsidP="004F257C">
      <w:pPr>
        <w:autoSpaceDE w:val="0"/>
        <w:autoSpaceDN w:val="0"/>
        <w:adjustRightInd w:val="0"/>
        <w:ind w:left="432" w:hanging="432"/>
        <w:rPr>
          <w:rFonts w:cs="Minion-Regular"/>
          <w:szCs w:val="24"/>
        </w:rPr>
      </w:pPr>
      <w:r>
        <w:rPr>
          <w:rFonts w:cs="NeoSans-Bold"/>
          <w:bCs/>
          <w:noProof/>
        </w:rPr>
        <w:drawing>
          <wp:anchor distT="0" distB="0" distL="114300" distR="114300" simplePos="0" relativeHeight="251952640" behindDoc="0" locked="0" layoutInCell="1" allowOverlap="1" wp14:anchorId="450265E4" wp14:editId="080BBC44">
            <wp:simplePos x="0" y="0"/>
            <wp:positionH relativeFrom="column">
              <wp:posOffset>3732530</wp:posOffset>
            </wp:positionH>
            <wp:positionV relativeFrom="paragraph">
              <wp:posOffset>64770</wp:posOffset>
            </wp:positionV>
            <wp:extent cx="2152650" cy="1849120"/>
            <wp:effectExtent l="0" t="0" r="0"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52650" cy="1849120"/>
                    </a:xfrm>
                    <a:prstGeom prst="rect">
                      <a:avLst/>
                    </a:prstGeom>
                    <a:noFill/>
                    <a:ln>
                      <a:noFill/>
                    </a:ln>
                  </pic:spPr>
                </pic:pic>
              </a:graphicData>
            </a:graphic>
            <wp14:sizeRelH relativeFrom="page">
              <wp14:pctWidth>0</wp14:pctWidth>
            </wp14:sizeRelH>
            <wp14:sizeRelV relativeFrom="page">
              <wp14:pctHeight>0</wp14:pctHeight>
            </wp14:sizeRelV>
          </wp:anchor>
        </w:drawing>
      </w:r>
      <w:r w:rsidR="00F1645D">
        <w:rPr>
          <w:rFonts w:cs="Frutiger-Bold"/>
          <w:bCs/>
          <w:szCs w:val="24"/>
        </w:rPr>
        <w:t>8</w:t>
      </w:r>
      <w:r>
        <w:rPr>
          <w:rFonts w:cs="Frutiger-Bold"/>
          <w:bCs/>
          <w:szCs w:val="24"/>
        </w:rPr>
        <w:t>.</w:t>
      </w:r>
      <w:r>
        <w:rPr>
          <w:rFonts w:cs="Frutiger-Bold"/>
          <w:bCs/>
          <w:szCs w:val="24"/>
        </w:rPr>
        <w:tab/>
      </w:r>
      <w:r w:rsidR="00EE5CF6" w:rsidRPr="00EE5CF6">
        <w:rPr>
          <w:rFonts w:cs="Minion-Regular"/>
          <w:szCs w:val="24"/>
        </w:rPr>
        <w:t>A birdwatcher sights an eagle at the top of a</w:t>
      </w:r>
      <w:r>
        <w:rPr>
          <w:rFonts w:cs="Minion-Regular"/>
          <w:szCs w:val="24"/>
        </w:rPr>
        <w:t xml:space="preserve"> </w:t>
      </w:r>
      <w:r w:rsidR="00EE5CF6" w:rsidRPr="00EE5CF6">
        <w:rPr>
          <w:rFonts w:cs="Minion-Regular"/>
          <w:szCs w:val="24"/>
        </w:rPr>
        <w:t>20</w:t>
      </w:r>
      <w:r>
        <w:rPr>
          <w:rFonts w:cs="Minion-Regular"/>
          <w:szCs w:val="24"/>
        </w:rPr>
        <w:t xml:space="preserve"> </w:t>
      </w:r>
      <w:r w:rsidR="00EE5CF6" w:rsidRPr="00EE5CF6">
        <w:rPr>
          <w:rFonts w:cs="Minion-Regular"/>
          <w:szCs w:val="24"/>
        </w:rPr>
        <w:t>m tree. The birdwatcher is lying on the</w:t>
      </w:r>
      <w:r>
        <w:rPr>
          <w:rFonts w:cs="Minion-Regular"/>
          <w:szCs w:val="24"/>
        </w:rPr>
        <w:t xml:space="preserve"> </w:t>
      </w:r>
      <w:r w:rsidR="00EE5CF6" w:rsidRPr="00EE5CF6">
        <w:rPr>
          <w:rFonts w:cs="Minion-Regular"/>
          <w:szCs w:val="24"/>
        </w:rPr>
        <w:t>ground 50 m from the tree. At what angle must</w:t>
      </w:r>
      <w:r>
        <w:rPr>
          <w:rFonts w:cs="Minion-Regular"/>
          <w:szCs w:val="24"/>
        </w:rPr>
        <w:t xml:space="preserve"> </w:t>
      </w:r>
      <w:r w:rsidR="00EE5CF6" w:rsidRPr="00EE5CF6">
        <w:rPr>
          <w:rFonts w:cs="Minion-Regular"/>
          <w:szCs w:val="24"/>
        </w:rPr>
        <w:t>he incline his camera to take a photograph of</w:t>
      </w:r>
      <w:r>
        <w:rPr>
          <w:rFonts w:cs="Minion-Regular"/>
          <w:szCs w:val="24"/>
        </w:rPr>
        <w:t xml:space="preserve"> </w:t>
      </w:r>
      <w:r w:rsidR="00EE5CF6" w:rsidRPr="00EE5CF6">
        <w:rPr>
          <w:rFonts w:cs="Minion-Regular"/>
          <w:szCs w:val="24"/>
        </w:rPr>
        <w:t>the eagle? Give the answer to the nearest degree.</w:t>
      </w:r>
    </w:p>
    <w:p w:rsidR="00EE5CF6" w:rsidRDefault="00EE5CF6" w:rsidP="004F257C">
      <w:pPr>
        <w:ind w:left="432" w:hanging="432"/>
        <w:rPr>
          <w:rFonts w:cs="NeoSans-Bold"/>
          <w:bCs/>
        </w:rPr>
      </w:pPr>
    </w:p>
    <w:p w:rsidR="00EE5CF6" w:rsidRDefault="00EE5CF6" w:rsidP="004F257C">
      <w:pPr>
        <w:ind w:left="432" w:hanging="432"/>
        <w:rPr>
          <w:rFonts w:cs="NeoSans-Bold"/>
          <w:bCs/>
        </w:rPr>
      </w:pPr>
    </w:p>
    <w:p w:rsidR="00EE5CF6" w:rsidRDefault="00EE5CF6" w:rsidP="004F257C">
      <w:pPr>
        <w:ind w:left="432" w:hanging="432"/>
        <w:rPr>
          <w:rFonts w:cs="NeoSans-Bold"/>
          <w:bCs/>
        </w:rPr>
      </w:pPr>
    </w:p>
    <w:p w:rsidR="00EE5CF6" w:rsidRPr="00EE5CF6" w:rsidRDefault="00F1645D" w:rsidP="004F257C">
      <w:pPr>
        <w:autoSpaceDE w:val="0"/>
        <w:autoSpaceDN w:val="0"/>
        <w:adjustRightInd w:val="0"/>
        <w:ind w:left="432" w:hanging="432"/>
        <w:rPr>
          <w:rFonts w:cs="Minion-Regular"/>
          <w:szCs w:val="24"/>
        </w:rPr>
      </w:pPr>
      <w:r>
        <w:rPr>
          <w:rFonts w:cs="Frutiger-Bold"/>
          <w:bCs/>
          <w:szCs w:val="24"/>
        </w:rPr>
        <w:t>9</w:t>
      </w:r>
      <w:r w:rsidR="004F257C">
        <w:rPr>
          <w:rFonts w:cs="Frutiger-Bold"/>
          <w:bCs/>
          <w:szCs w:val="24"/>
        </w:rPr>
        <w:t>.</w:t>
      </w:r>
      <w:r w:rsidR="004F257C">
        <w:rPr>
          <w:rFonts w:cs="Frutiger-Bold"/>
          <w:bCs/>
          <w:szCs w:val="24"/>
        </w:rPr>
        <w:tab/>
      </w:r>
      <w:r w:rsidR="00EE5CF6" w:rsidRPr="00EE5CF6">
        <w:rPr>
          <w:rFonts w:cs="Minion-Regular"/>
          <w:szCs w:val="24"/>
        </w:rPr>
        <w:t>The Pioneer ski lift at Golden, B.C., is 1366 m</w:t>
      </w:r>
      <w:r w:rsidR="004F257C">
        <w:rPr>
          <w:rFonts w:cs="Minion-Regular"/>
          <w:szCs w:val="24"/>
        </w:rPr>
        <w:t xml:space="preserve"> </w:t>
      </w:r>
      <w:r w:rsidR="00EE5CF6" w:rsidRPr="00EE5CF6">
        <w:rPr>
          <w:rFonts w:cs="Minion-Regular"/>
          <w:szCs w:val="24"/>
        </w:rPr>
        <w:t>long. It rises 522 m vertically.</w:t>
      </w:r>
      <w:r w:rsidR="004F257C">
        <w:rPr>
          <w:rFonts w:cs="Minion-Regular"/>
          <w:szCs w:val="24"/>
        </w:rPr>
        <w:t xml:space="preserve"> </w:t>
      </w:r>
      <w:r w:rsidR="00EE5CF6" w:rsidRPr="00EE5CF6">
        <w:rPr>
          <w:rFonts w:cs="Minion-Regular"/>
          <w:szCs w:val="24"/>
        </w:rPr>
        <w:t>What is the angle</w:t>
      </w:r>
      <w:r w:rsidR="004F257C">
        <w:rPr>
          <w:rFonts w:cs="Minion-Regular"/>
          <w:szCs w:val="24"/>
        </w:rPr>
        <w:t xml:space="preserve"> </w:t>
      </w:r>
      <w:r w:rsidR="00EE5CF6" w:rsidRPr="00EE5CF6">
        <w:rPr>
          <w:rFonts w:cs="Minion-Regular"/>
          <w:szCs w:val="24"/>
        </w:rPr>
        <w:t>of inclination of the ski lift? Give the answer to</w:t>
      </w:r>
      <w:r w:rsidR="004F257C">
        <w:rPr>
          <w:rFonts w:cs="Minion-Regular"/>
          <w:szCs w:val="24"/>
        </w:rPr>
        <w:t xml:space="preserve"> </w:t>
      </w:r>
      <w:r w:rsidR="00EE5CF6" w:rsidRPr="00EE5CF6">
        <w:rPr>
          <w:rFonts w:cs="Minion-Regular"/>
          <w:szCs w:val="24"/>
        </w:rPr>
        <w:t>the nearest degree.</w:t>
      </w:r>
    </w:p>
    <w:p w:rsidR="0038380C" w:rsidRDefault="00697314" w:rsidP="004F257C">
      <w:pPr>
        <w:autoSpaceDE w:val="0"/>
        <w:autoSpaceDN w:val="0"/>
        <w:adjustRightInd w:val="0"/>
        <w:ind w:left="432" w:hanging="432"/>
        <w:rPr>
          <w:rFonts w:cs="Frutiger-Bold"/>
          <w:bCs/>
          <w:szCs w:val="24"/>
        </w:rPr>
      </w:pPr>
      <w:r>
        <w:rPr>
          <w:rFonts w:cs="Minion-Regular"/>
          <w:noProof/>
          <w:szCs w:val="24"/>
        </w:rPr>
        <w:drawing>
          <wp:anchor distT="0" distB="0" distL="114300" distR="114300" simplePos="0" relativeHeight="251958784" behindDoc="0" locked="0" layoutInCell="1" allowOverlap="1" wp14:anchorId="49CA7E52" wp14:editId="785CF6BD">
            <wp:simplePos x="0" y="0"/>
            <wp:positionH relativeFrom="column">
              <wp:posOffset>3206750</wp:posOffset>
            </wp:positionH>
            <wp:positionV relativeFrom="paragraph">
              <wp:posOffset>276225</wp:posOffset>
            </wp:positionV>
            <wp:extent cx="2753360" cy="1998980"/>
            <wp:effectExtent l="0" t="0" r="8890" b="127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53360" cy="1998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E5CF6" w:rsidRDefault="00F1645D" w:rsidP="004F257C">
      <w:pPr>
        <w:autoSpaceDE w:val="0"/>
        <w:autoSpaceDN w:val="0"/>
        <w:adjustRightInd w:val="0"/>
        <w:ind w:left="432" w:hanging="432"/>
        <w:rPr>
          <w:rFonts w:cs="Minion-Regular"/>
          <w:szCs w:val="24"/>
        </w:rPr>
      </w:pPr>
      <w:r>
        <w:rPr>
          <w:rFonts w:cs="Frutiger-Bold"/>
          <w:bCs/>
          <w:szCs w:val="24"/>
        </w:rPr>
        <w:t>10</w:t>
      </w:r>
      <w:r w:rsidR="004F257C">
        <w:rPr>
          <w:rFonts w:cs="Frutiger-Bold"/>
          <w:bCs/>
          <w:szCs w:val="24"/>
        </w:rPr>
        <w:t>.</w:t>
      </w:r>
      <w:r w:rsidR="004F257C">
        <w:rPr>
          <w:rFonts w:cs="Frutiger-Bold"/>
          <w:bCs/>
          <w:szCs w:val="24"/>
        </w:rPr>
        <w:tab/>
      </w:r>
      <w:r w:rsidR="00EE5CF6" w:rsidRPr="00EE5CF6">
        <w:rPr>
          <w:rFonts w:cs="Minion-Regular"/>
          <w:szCs w:val="24"/>
        </w:rPr>
        <w:t>From a rectangular board, a carpenter cuts a</w:t>
      </w:r>
      <w:r w:rsidR="004F257C">
        <w:rPr>
          <w:rFonts w:cs="Minion-Regular"/>
          <w:szCs w:val="24"/>
        </w:rPr>
        <w:t xml:space="preserve"> </w:t>
      </w:r>
      <w:r w:rsidR="00EE5CF6" w:rsidRPr="00EE5CF6">
        <w:rPr>
          <w:rFonts w:cs="Minion-Regular"/>
          <w:szCs w:val="24"/>
        </w:rPr>
        <w:t>stringer to support some stairs. Each stair rises</w:t>
      </w:r>
      <w:r w:rsidR="004F257C">
        <w:rPr>
          <w:rFonts w:cs="Minion-Regular"/>
          <w:szCs w:val="24"/>
        </w:rPr>
        <w:t xml:space="preserve"> </w:t>
      </w:r>
      <w:r w:rsidR="00EE5CF6" w:rsidRPr="00EE5CF6">
        <w:rPr>
          <w:rFonts w:cs="Minion-Regular"/>
          <w:szCs w:val="24"/>
        </w:rPr>
        <w:t>7.5 in. and has a tread of 11.0 in. To the nearest</w:t>
      </w:r>
      <w:r w:rsidR="004F257C">
        <w:rPr>
          <w:rFonts w:cs="Minion-Regular"/>
          <w:szCs w:val="24"/>
        </w:rPr>
        <w:t xml:space="preserve"> </w:t>
      </w:r>
      <w:r w:rsidR="00EE5CF6" w:rsidRPr="00EE5CF6">
        <w:rPr>
          <w:rFonts w:cs="Minion-Regular"/>
          <w:szCs w:val="24"/>
        </w:rPr>
        <w:t>degree, at what angle should the carpenter cut</w:t>
      </w:r>
      <w:r w:rsidR="004F257C">
        <w:rPr>
          <w:rFonts w:cs="Minion-Regular"/>
          <w:szCs w:val="24"/>
        </w:rPr>
        <w:t xml:space="preserve"> </w:t>
      </w:r>
      <w:r w:rsidR="00EE5CF6" w:rsidRPr="00613DF6">
        <w:rPr>
          <w:rFonts w:cs="Minion-Regular"/>
          <w:szCs w:val="24"/>
        </w:rPr>
        <w:t>the board?</w:t>
      </w:r>
    </w:p>
    <w:p w:rsidR="00613DF6" w:rsidRDefault="00613DF6" w:rsidP="004F257C">
      <w:pPr>
        <w:ind w:left="432" w:hanging="432"/>
        <w:rPr>
          <w:rFonts w:cs="Minion-Regular"/>
          <w:szCs w:val="24"/>
        </w:rPr>
      </w:pPr>
    </w:p>
    <w:p w:rsidR="00697314" w:rsidRDefault="00697314" w:rsidP="004F257C">
      <w:pPr>
        <w:autoSpaceDE w:val="0"/>
        <w:autoSpaceDN w:val="0"/>
        <w:adjustRightInd w:val="0"/>
        <w:ind w:left="432" w:hanging="432"/>
        <w:rPr>
          <w:rFonts w:cs="Frutiger-Bold"/>
          <w:bCs/>
          <w:szCs w:val="24"/>
        </w:rPr>
      </w:pPr>
    </w:p>
    <w:p w:rsidR="00697314" w:rsidRDefault="00697314" w:rsidP="004F257C">
      <w:pPr>
        <w:autoSpaceDE w:val="0"/>
        <w:autoSpaceDN w:val="0"/>
        <w:adjustRightInd w:val="0"/>
        <w:ind w:left="432" w:hanging="432"/>
        <w:rPr>
          <w:rFonts w:cs="Frutiger-Bold"/>
          <w:bCs/>
          <w:szCs w:val="24"/>
        </w:rPr>
      </w:pPr>
    </w:p>
    <w:p w:rsidR="00697314" w:rsidRDefault="00697314" w:rsidP="004F257C">
      <w:pPr>
        <w:autoSpaceDE w:val="0"/>
        <w:autoSpaceDN w:val="0"/>
        <w:adjustRightInd w:val="0"/>
        <w:ind w:left="432" w:hanging="432"/>
        <w:rPr>
          <w:rFonts w:cs="Frutiger-Bold"/>
          <w:bCs/>
          <w:szCs w:val="24"/>
        </w:rPr>
      </w:pPr>
    </w:p>
    <w:p w:rsidR="00697314" w:rsidRDefault="00697314" w:rsidP="004F257C">
      <w:pPr>
        <w:autoSpaceDE w:val="0"/>
        <w:autoSpaceDN w:val="0"/>
        <w:adjustRightInd w:val="0"/>
        <w:ind w:left="432" w:hanging="432"/>
        <w:rPr>
          <w:rFonts w:cs="Frutiger-Bold"/>
          <w:bCs/>
          <w:szCs w:val="24"/>
        </w:rPr>
      </w:pPr>
    </w:p>
    <w:p w:rsidR="00697314" w:rsidRDefault="00697314" w:rsidP="004F257C">
      <w:pPr>
        <w:autoSpaceDE w:val="0"/>
        <w:autoSpaceDN w:val="0"/>
        <w:adjustRightInd w:val="0"/>
        <w:ind w:left="432" w:hanging="432"/>
        <w:rPr>
          <w:rFonts w:cs="Frutiger-Bold"/>
          <w:bCs/>
          <w:szCs w:val="24"/>
        </w:rPr>
      </w:pPr>
    </w:p>
    <w:p w:rsidR="00613DF6" w:rsidRPr="00613DF6" w:rsidRDefault="00F1645D" w:rsidP="004F257C">
      <w:pPr>
        <w:autoSpaceDE w:val="0"/>
        <w:autoSpaceDN w:val="0"/>
        <w:adjustRightInd w:val="0"/>
        <w:ind w:left="432" w:hanging="432"/>
        <w:rPr>
          <w:rFonts w:cs="Minion-Regular"/>
          <w:szCs w:val="24"/>
        </w:rPr>
      </w:pPr>
      <w:r>
        <w:rPr>
          <w:rFonts w:cs="Frutiger-Bold"/>
          <w:bCs/>
          <w:szCs w:val="24"/>
        </w:rPr>
        <w:t>11</w:t>
      </w:r>
      <w:r w:rsidR="00613DF6" w:rsidRPr="00613DF6">
        <w:rPr>
          <w:rFonts w:cs="Frutiger-Bold"/>
          <w:bCs/>
          <w:szCs w:val="24"/>
        </w:rPr>
        <w:t>.</w:t>
      </w:r>
      <w:r w:rsidR="004F257C">
        <w:rPr>
          <w:rFonts w:cs="Frutiger-Bold"/>
          <w:bCs/>
          <w:szCs w:val="24"/>
        </w:rPr>
        <w:tab/>
      </w:r>
      <w:r w:rsidR="00613DF6" w:rsidRPr="00613DF6">
        <w:rPr>
          <w:rFonts w:cs="Minion-Regular"/>
          <w:szCs w:val="24"/>
        </w:rPr>
        <w:t>For the tangent of an acute angle in a right</w:t>
      </w:r>
      <w:r w:rsidR="004F257C">
        <w:rPr>
          <w:rFonts w:cs="Minion-Regular"/>
          <w:szCs w:val="24"/>
        </w:rPr>
        <w:t xml:space="preserve"> </w:t>
      </w:r>
      <w:r w:rsidR="00613DF6" w:rsidRPr="00613DF6">
        <w:rPr>
          <w:rFonts w:cs="Minion-Regular"/>
          <w:szCs w:val="24"/>
        </w:rPr>
        <w:t>triangle:</w:t>
      </w:r>
      <w:r w:rsidR="004F257C">
        <w:rPr>
          <w:rFonts w:cs="Minion-Regular"/>
          <w:szCs w:val="24"/>
        </w:rPr>
        <w:t xml:space="preserve"> </w:t>
      </w:r>
      <w:r w:rsidR="00613DF6" w:rsidRPr="00613DF6">
        <w:rPr>
          <w:rFonts w:cs="Minion-Bold"/>
          <w:bCs/>
          <w:szCs w:val="24"/>
        </w:rPr>
        <w:t>a)</w:t>
      </w:r>
      <w:r w:rsidR="00613DF6" w:rsidRPr="00613DF6">
        <w:rPr>
          <w:rFonts w:cs="Minion-Regular"/>
          <w:szCs w:val="24"/>
        </w:rPr>
        <w:t>What is the least possible value?</w:t>
      </w:r>
      <w:r w:rsidR="004F257C">
        <w:rPr>
          <w:rFonts w:cs="Minion-Regular"/>
          <w:szCs w:val="24"/>
        </w:rPr>
        <w:t xml:space="preserve"> </w:t>
      </w:r>
      <w:r w:rsidR="00613DF6" w:rsidRPr="00613DF6">
        <w:rPr>
          <w:rFonts w:cs="Minion-Bold"/>
          <w:bCs/>
          <w:szCs w:val="24"/>
        </w:rPr>
        <w:t>b)</w:t>
      </w:r>
      <w:r w:rsidR="00613DF6" w:rsidRPr="00613DF6">
        <w:rPr>
          <w:rFonts w:cs="Minion-Regular"/>
          <w:szCs w:val="24"/>
        </w:rPr>
        <w:t>What is the greatest possible value?</w:t>
      </w:r>
      <w:r w:rsidR="004F257C">
        <w:rPr>
          <w:rFonts w:cs="Minion-Regular"/>
          <w:szCs w:val="24"/>
        </w:rPr>
        <w:t xml:space="preserve"> </w:t>
      </w:r>
      <w:r w:rsidR="00613DF6" w:rsidRPr="00613DF6">
        <w:rPr>
          <w:rFonts w:cs="Minion-Regular"/>
          <w:szCs w:val="24"/>
        </w:rPr>
        <w:t>Justify your answers.</w:t>
      </w:r>
    </w:p>
    <w:p w:rsidR="00697314" w:rsidRDefault="00554153" w:rsidP="004F257C">
      <w:pPr>
        <w:autoSpaceDE w:val="0"/>
        <w:autoSpaceDN w:val="0"/>
        <w:adjustRightInd w:val="0"/>
        <w:ind w:left="432" w:hanging="432"/>
        <w:rPr>
          <w:rFonts w:cs="Frutiger-Bold"/>
          <w:bCs/>
          <w:szCs w:val="24"/>
        </w:rPr>
      </w:pPr>
      <w:r>
        <w:rPr>
          <w:rFonts w:cs="Minion-Regular"/>
          <w:noProof/>
          <w:szCs w:val="24"/>
        </w:rPr>
        <w:drawing>
          <wp:anchor distT="0" distB="0" distL="114300" distR="114300" simplePos="0" relativeHeight="251959808" behindDoc="0" locked="0" layoutInCell="1" allowOverlap="1" wp14:anchorId="54D6FDE9" wp14:editId="56D7C828">
            <wp:simplePos x="0" y="0"/>
            <wp:positionH relativeFrom="column">
              <wp:posOffset>3485515</wp:posOffset>
            </wp:positionH>
            <wp:positionV relativeFrom="paragraph">
              <wp:posOffset>28575</wp:posOffset>
            </wp:positionV>
            <wp:extent cx="2794635" cy="2988310"/>
            <wp:effectExtent l="0" t="0" r="5715" b="254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94635" cy="2988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3DF6" w:rsidRDefault="00F1645D" w:rsidP="004F257C">
      <w:pPr>
        <w:autoSpaceDE w:val="0"/>
        <w:autoSpaceDN w:val="0"/>
        <w:adjustRightInd w:val="0"/>
        <w:ind w:left="432" w:hanging="432"/>
        <w:rPr>
          <w:rFonts w:cs="Minion-Regular"/>
          <w:szCs w:val="24"/>
        </w:rPr>
      </w:pPr>
      <w:r>
        <w:rPr>
          <w:rFonts w:cs="Frutiger-Bold"/>
          <w:bCs/>
          <w:szCs w:val="24"/>
        </w:rPr>
        <w:t>12</w:t>
      </w:r>
      <w:r w:rsidR="00613DF6" w:rsidRPr="00613DF6">
        <w:rPr>
          <w:rFonts w:cs="Frutiger-Bold"/>
          <w:bCs/>
          <w:szCs w:val="24"/>
        </w:rPr>
        <w:t>.</w:t>
      </w:r>
      <w:r w:rsidR="004F257C">
        <w:rPr>
          <w:rFonts w:cs="Frutiger-Bold"/>
          <w:bCs/>
          <w:szCs w:val="24"/>
        </w:rPr>
        <w:tab/>
      </w:r>
      <w:r w:rsidR="00613DF6" w:rsidRPr="00613DF6">
        <w:rPr>
          <w:rFonts w:cs="Minion-Regular"/>
          <w:szCs w:val="24"/>
        </w:rPr>
        <w:t>A Pythagorean spiral is constructed by drawing</w:t>
      </w:r>
      <w:r w:rsidR="004F257C">
        <w:rPr>
          <w:rFonts w:cs="Minion-Regular"/>
          <w:szCs w:val="24"/>
        </w:rPr>
        <w:t xml:space="preserve"> </w:t>
      </w:r>
      <w:r w:rsidR="00613DF6" w:rsidRPr="00613DF6">
        <w:rPr>
          <w:rFonts w:cs="Minion-Regular"/>
          <w:szCs w:val="24"/>
        </w:rPr>
        <w:t>right triangles on the hypotenuse of other right</w:t>
      </w:r>
      <w:r w:rsidR="004F257C">
        <w:rPr>
          <w:rFonts w:cs="Minion-Regular"/>
          <w:szCs w:val="24"/>
        </w:rPr>
        <w:t xml:space="preserve"> </w:t>
      </w:r>
      <w:r w:rsidR="00613DF6" w:rsidRPr="00613DF6">
        <w:rPr>
          <w:rFonts w:cs="Minion-Regular"/>
          <w:szCs w:val="24"/>
        </w:rPr>
        <w:t>triangles. Start with a right triangle in which</w:t>
      </w:r>
      <w:r w:rsidR="004F257C">
        <w:rPr>
          <w:rFonts w:cs="Minion-Regular"/>
          <w:szCs w:val="24"/>
        </w:rPr>
        <w:t xml:space="preserve"> </w:t>
      </w:r>
      <w:r w:rsidR="00613DF6" w:rsidRPr="00613DF6">
        <w:rPr>
          <w:rFonts w:cs="Minion-Regular"/>
          <w:szCs w:val="24"/>
        </w:rPr>
        <w:t>each leg is 1 unit long. Use the hypotenuse of</w:t>
      </w:r>
      <w:r w:rsidR="004F257C">
        <w:rPr>
          <w:rFonts w:cs="Minion-Regular"/>
          <w:szCs w:val="24"/>
        </w:rPr>
        <w:t xml:space="preserve"> </w:t>
      </w:r>
      <w:r w:rsidR="00613DF6" w:rsidRPr="00613DF6">
        <w:rPr>
          <w:rFonts w:cs="Minion-Regular"/>
          <w:szCs w:val="24"/>
        </w:rPr>
        <w:t>that triangle as one leg of a new triangle and</w:t>
      </w:r>
      <w:r w:rsidR="004F257C">
        <w:rPr>
          <w:rFonts w:cs="Minion-Regular"/>
          <w:szCs w:val="24"/>
        </w:rPr>
        <w:t xml:space="preserve"> </w:t>
      </w:r>
      <w:r w:rsidR="00613DF6" w:rsidRPr="00613DF6">
        <w:rPr>
          <w:rFonts w:cs="Minion-Regular"/>
          <w:szCs w:val="24"/>
        </w:rPr>
        <w:t>draw the other leg 1 unit long. Continue the</w:t>
      </w:r>
      <w:r w:rsidR="004F257C">
        <w:rPr>
          <w:rFonts w:cs="Minion-Regular"/>
          <w:szCs w:val="24"/>
        </w:rPr>
        <w:t xml:space="preserve"> </w:t>
      </w:r>
      <w:r w:rsidR="00613DF6" w:rsidRPr="00613DF6">
        <w:rPr>
          <w:rFonts w:cs="Minion-Regular"/>
          <w:szCs w:val="24"/>
        </w:rPr>
        <w:t>process. A spiral is formed.</w:t>
      </w:r>
    </w:p>
    <w:p w:rsidR="00613DF6" w:rsidRPr="00613DF6" w:rsidRDefault="00697314" w:rsidP="00697314">
      <w:pPr>
        <w:autoSpaceDE w:val="0"/>
        <w:autoSpaceDN w:val="0"/>
        <w:adjustRightInd w:val="0"/>
        <w:ind w:left="864" w:hanging="432"/>
        <w:rPr>
          <w:rFonts w:cs="Minion-Regular"/>
          <w:szCs w:val="24"/>
        </w:rPr>
      </w:pPr>
      <w:r>
        <w:rPr>
          <w:rFonts w:cs="Minion-Bold"/>
          <w:bCs/>
          <w:szCs w:val="24"/>
        </w:rPr>
        <w:t>a)</w:t>
      </w:r>
      <w:r>
        <w:rPr>
          <w:rFonts w:cs="Minion-Bold"/>
          <w:bCs/>
          <w:szCs w:val="24"/>
        </w:rPr>
        <w:tab/>
      </w:r>
      <w:r w:rsidR="00613DF6" w:rsidRPr="00613DF6">
        <w:rPr>
          <w:rFonts w:cs="Minion-Regular"/>
          <w:szCs w:val="24"/>
        </w:rPr>
        <w:t>Determine the tangent of the angle at</w:t>
      </w:r>
      <w:r w:rsidR="004F257C">
        <w:rPr>
          <w:rFonts w:cs="Minion-Regular"/>
          <w:szCs w:val="24"/>
        </w:rPr>
        <w:t xml:space="preserve"> </w:t>
      </w:r>
      <w:r w:rsidR="00613DF6" w:rsidRPr="00613DF6">
        <w:rPr>
          <w:rFonts w:cs="Minion-Regular"/>
          <w:szCs w:val="24"/>
        </w:rPr>
        <w:t>the centre of the spiral in each of the</w:t>
      </w:r>
      <w:r w:rsidR="004F257C">
        <w:rPr>
          <w:rFonts w:cs="Minion-Regular"/>
          <w:szCs w:val="24"/>
        </w:rPr>
        <w:t xml:space="preserve"> </w:t>
      </w:r>
      <w:r w:rsidR="00613DF6" w:rsidRPr="00613DF6">
        <w:rPr>
          <w:rFonts w:cs="Minion-Regular"/>
          <w:szCs w:val="24"/>
        </w:rPr>
        <w:t>first 5 triangles.</w:t>
      </w:r>
    </w:p>
    <w:p w:rsidR="00613DF6" w:rsidRDefault="00697314" w:rsidP="00697314">
      <w:pPr>
        <w:autoSpaceDE w:val="0"/>
        <w:autoSpaceDN w:val="0"/>
        <w:adjustRightInd w:val="0"/>
        <w:ind w:left="864" w:hanging="432"/>
        <w:rPr>
          <w:rFonts w:cs="Minion-Regular"/>
          <w:szCs w:val="24"/>
        </w:rPr>
      </w:pPr>
      <w:r>
        <w:rPr>
          <w:rFonts w:cs="Minion-Bold"/>
          <w:bCs/>
          <w:szCs w:val="24"/>
        </w:rPr>
        <w:t>b)</w:t>
      </w:r>
      <w:r>
        <w:rPr>
          <w:rFonts w:cs="Minion-Bold"/>
          <w:bCs/>
          <w:szCs w:val="24"/>
        </w:rPr>
        <w:tab/>
      </w:r>
      <w:r w:rsidR="00613DF6" w:rsidRPr="00613DF6">
        <w:rPr>
          <w:rFonts w:cs="Minion-Regular"/>
          <w:szCs w:val="24"/>
        </w:rPr>
        <w:t>Use the pattern in part a to predict the</w:t>
      </w:r>
      <w:r w:rsidR="004F257C">
        <w:rPr>
          <w:rFonts w:cs="Minion-Regular"/>
          <w:szCs w:val="24"/>
        </w:rPr>
        <w:t xml:space="preserve"> </w:t>
      </w:r>
      <w:r w:rsidR="00613DF6" w:rsidRPr="00613DF6">
        <w:rPr>
          <w:rFonts w:cs="Minion-Regular"/>
          <w:szCs w:val="24"/>
        </w:rPr>
        <w:t>tangent of the angle at the centre of the spiral</w:t>
      </w:r>
      <w:r w:rsidR="004F257C">
        <w:rPr>
          <w:rFonts w:cs="Minion-Regular"/>
          <w:szCs w:val="24"/>
        </w:rPr>
        <w:t xml:space="preserve"> </w:t>
      </w:r>
      <w:r w:rsidR="00613DF6" w:rsidRPr="00613DF6">
        <w:rPr>
          <w:rFonts w:cs="Minion-Regular"/>
          <w:szCs w:val="24"/>
        </w:rPr>
        <w:t>for the 100th triangle.</w:t>
      </w:r>
    </w:p>
    <w:p w:rsidR="000C4033" w:rsidRPr="000C4033" w:rsidRDefault="00F1645D" w:rsidP="004F257C">
      <w:pPr>
        <w:autoSpaceDE w:val="0"/>
        <w:autoSpaceDN w:val="0"/>
        <w:adjustRightInd w:val="0"/>
        <w:ind w:left="432" w:hanging="432"/>
        <w:rPr>
          <w:rFonts w:cs="Minion-Regular"/>
          <w:color w:val="000000"/>
          <w:szCs w:val="24"/>
        </w:rPr>
      </w:pPr>
      <w:r>
        <w:rPr>
          <w:rFonts w:cs="Frutiger-Bold"/>
          <w:bCs/>
          <w:color w:val="000000"/>
          <w:szCs w:val="24"/>
        </w:rPr>
        <w:lastRenderedPageBreak/>
        <w:t>13</w:t>
      </w:r>
      <w:r w:rsidR="000C4033" w:rsidRPr="000C4033">
        <w:rPr>
          <w:rFonts w:cs="Frutiger-Bold"/>
          <w:bCs/>
          <w:color w:val="000000"/>
          <w:szCs w:val="24"/>
        </w:rPr>
        <w:t xml:space="preserve">. </w:t>
      </w:r>
      <w:r w:rsidR="00697314">
        <w:rPr>
          <w:rFonts w:cs="Frutiger-Bold"/>
          <w:bCs/>
          <w:color w:val="000000"/>
          <w:szCs w:val="24"/>
        </w:rPr>
        <w:tab/>
      </w:r>
      <w:r w:rsidR="000C4033" w:rsidRPr="000C4033">
        <w:rPr>
          <w:rFonts w:cs="Minion-Bold"/>
          <w:bCs/>
          <w:color w:val="000000"/>
          <w:szCs w:val="24"/>
        </w:rPr>
        <w:t xml:space="preserve">a) </w:t>
      </w:r>
      <w:r w:rsidR="000C4033" w:rsidRPr="000C4033">
        <w:rPr>
          <w:rFonts w:cs="Minion-Regular"/>
          <w:color w:val="000000"/>
          <w:szCs w:val="24"/>
        </w:rPr>
        <w:t>In each triangle below:</w:t>
      </w:r>
    </w:p>
    <w:p w:rsidR="000C4033" w:rsidRPr="000C4033" w:rsidRDefault="000C4033" w:rsidP="00652089">
      <w:pPr>
        <w:autoSpaceDE w:val="0"/>
        <w:autoSpaceDN w:val="0"/>
        <w:adjustRightInd w:val="0"/>
        <w:ind w:left="1152" w:hanging="432"/>
        <w:rPr>
          <w:rFonts w:cs="Minion-Regular"/>
          <w:color w:val="000000"/>
          <w:szCs w:val="24"/>
        </w:rPr>
      </w:pPr>
      <w:bookmarkStart w:id="0" w:name="_GoBack"/>
      <w:r w:rsidRPr="000C4033">
        <w:rPr>
          <w:rFonts w:cs="Minion-Regular"/>
          <w:color w:val="000000"/>
          <w:szCs w:val="24"/>
        </w:rPr>
        <w:t xml:space="preserve">Name the side opposite </w:t>
      </w:r>
      <w:r w:rsidRPr="000C4033">
        <w:rPr>
          <w:rFonts w:ascii="Cambria Math" w:hAnsi="Cambria Math" w:cs="Cambria Math"/>
          <w:color w:val="000000"/>
          <w:szCs w:val="24"/>
        </w:rPr>
        <w:t>∠</w:t>
      </w:r>
      <w:r w:rsidRPr="000C4033">
        <w:rPr>
          <w:rFonts w:cs="Minion-Regular"/>
          <w:color w:val="000000"/>
          <w:szCs w:val="24"/>
        </w:rPr>
        <w:t>A.</w:t>
      </w:r>
    </w:p>
    <w:p w:rsidR="000C4033" w:rsidRPr="000C4033" w:rsidRDefault="000C4033" w:rsidP="00652089">
      <w:pPr>
        <w:autoSpaceDE w:val="0"/>
        <w:autoSpaceDN w:val="0"/>
        <w:adjustRightInd w:val="0"/>
        <w:ind w:left="1152" w:hanging="432"/>
        <w:rPr>
          <w:rFonts w:cs="Minion-Regular"/>
          <w:color w:val="000000"/>
          <w:szCs w:val="24"/>
        </w:rPr>
      </w:pPr>
      <w:r w:rsidRPr="000C4033">
        <w:rPr>
          <w:rFonts w:cs="Minion-Regular"/>
          <w:color w:val="000000"/>
          <w:szCs w:val="24"/>
        </w:rPr>
        <w:t xml:space="preserve">Name the side adjacent to </w:t>
      </w:r>
      <w:r w:rsidRPr="000C4033">
        <w:rPr>
          <w:rFonts w:ascii="Cambria Math" w:hAnsi="Cambria Math" w:cs="Cambria Math"/>
          <w:color w:val="000000"/>
          <w:szCs w:val="24"/>
        </w:rPr>
        <w:t>∠</w:t>
      </w:r>
      <w:r w:rsidRPr="000C4033">
        <w:rPr>
          <w:rFonts w:cs="Minion-Regular"/>
          <w:color w:val="000000"/>
          <w:szCs w:val="24"/>
        </w:rPr>
        <w:t>A.</w:t>
      </w:r>
    </w:p>
    <w:p w:rsidR="000C4033" w:rsidRPr="000C4033" w:rsidRDefault="000C4033" w:rsidP="00652089">
      <w:pPr>
        <w:autoSpaceDE w:val="0"/>
        <w:autoSpaceDN w:val="0"/>
        <w:adjustRightInd w:val="0"/>
        <w:ind w:left="1152" w:hanging="432"/>
        <w:rPr>
          <w:rFonts w:cs="Minion-Regular"/>
          <w:color w:val="000000"/>
          <w:szCs w:val="24"/>
        </w:rPr>
      </w:pPr>
      <w:r w:rsidRPr="000C4033">
        <w:rPr>
          <w:rFonts w:cs="Minion-Regular"/>
          <w:color w:val="000000"/>
          <w:szCs w:val="24"/>
        </w:rPr>
        <w:t xml:space="preserve">Name </w:t>
      </w:r>
      <w:bookmarkEnd w:id="0"/>
      <w:r w:rsidRPr="000C4033">
        <w:rPr>
          <w:rFonts w:cs="Minion-Regular"/>
          <w:color w:val="000000"/>
          <w:szCs w:val="24"/>
        </w:rPr>
        <w:t>the hypotenuse.</w:t>
      </w:r>
    </w:p>
    <w:p w:rsidR="000C4033" w:rsidRPr="000C4033" w:rsidRDefault="00697314" w:rsidP="00697314">
      <w:pPr>
        <w:autoSpaceDE w:val="0"/>
        <w:autoSpaceDN w:val="0"/>
        <w:adjustRightInd w:val="0"/>
        <w:ind w:left="864" w:hanging="432"/>
        <w:rPr>
          <w:rFonts w:cs="Minion-Bold"/>
          <w:bCs/>
          <w:color w:val="000000"/>
          <w:szCs w:val="24"/>
        </w:rPr>
      </w:pPr>
      <w:r>
        <w:rPr>
          <w:rFonts w:cs="Minion-Bold"/>
          <w:bCs/>
          <w:noProof/>
          <w:color w:val="000000"/>
          <w:szCs w:val="24"/>
        </w:rPr>
        <w:drawing>
          <wp:anchor distT="0" distB="0" distL="114300" distR="114300" simplePos="0" relativeHeight="251960832" behindDoc="0" locked="0" layoutInCell="1" allowOverlap="1" wp14:anchorId="3FF0C7CA" wp14:editId="132D66B5">
            <wp:simplePos x="0" y="0"/>
            <wp:positionH relativeFrom="column">
              <wp:posOffset>2564130</wp:posOffset>
            </wp:positionH>
            <wp:positionV relativeFrom="paragraph">
              <wp:posOffset>167005</wp:posOffset>
            </wp:positionV>
            <wp:extent cx="1896745" cy="873760"/>
            <wp:effectExtent l="0" t="0" r="8255" b="254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96745" cy="8737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inion-Bold"/>
          <w:bCs/>
          <w:noProof/>
          <w:color w:val="000000"/>
          <w:szCs w:val="24"/>
        </w:rPr>
        <w:drawing>
          <wp:anchor distT="0" distB="0" distL="114300" distR="114300" simplePos="0" relativeHeight="251961856" behindDoc="0" locked="0" layoutInCell="1" allowOverlap="1" wp14:anchorId="4515381F" wp14:editId="5A16D7DA">
            <wp:simplePos x="0" y="0"/>
            <wp:positionH relativeFrom="column">
              <wp:posOffset>462915</wp:posOffset>
            </wp:positionH>
            <wp:positionV relativeFrom="paragraph">
              <wp:posOffset>78740</wp:posOffset>
            </wp:positionV>
            <wp:extent cx="1207770" cy="812165"/>
            <wp:effectExtent l="0" t="0" r="0" b="6985"/>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207770" cy="81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0C4033" w:rsidRPr="000C4033">
        <w:rPr>
          <w:rFonts w:cs="Minion-Bold"/>
          <w:bCs/>
          <w:color w:val="000000"/>
          <w:szCs w:val="24"/>
        </w:rPr>
        <w:t>i)</w:t>
      </w:r>
      <w:r w:rsidR="00121F2F" w:rsidRPr="00121F2F">
        <w:rPr>
          <w:rFonts w:cs="Minion-Bold"/>
          <w:bCs/>
          <w:color w:val="000000"/>
          <w:szCs w:val="24"/>
        </w:rPr>
        <w:t xml:space="preserve"> </w:t>
      </w:r>
      <w:r>
        <w:rPr>
          <w:rFonts w:cs="Minion-Bold"/>
          <w:bCs/>
          <w:color w:val="000000"/>
          <w:szCs w:val="24"/>
        </w:rPr>
        <w:tab/>
      </w:r>
      <w:r>
        <w:rPr>
          <w:rFonts w:cs="Minion-Bold"/>
          <w:bCs/>
          <w:color w:val="000000"/>
          <w:szCs w:val="24"/>
        </w:rPr>
        <w:tab/>
      </w:r>
      <w:r>
        <w:rPr>
          <w:rFonts w:cs="Minion-Bold"/>
          <w:bCs/>
          <w:color w:val="000000"/>
          <w:szCs w:val="24"/>
        </w:rPr>
        <w:tab/>
      </w:r>
      <w:r>
        <w:rPr>
          <w:rFonts w:cs="Minion-Bold"/>
          <w:bCs/>
          <w:color w:val="000000"/>
          <w:szCs w:val="24"/>
        </w:rPr>
        <w:tab/>
      </w:r>
      <w:r>
        <w:rPr>
          <w:rFonts w:cs="Minion-Bold"/>
          <w:bCs/>
          <w:color w:val="000000"/>
          <w:szCs w:val="24"/>
        </w:rPr>
        <w:tab/>
      </w:r>
      <w:r w:rsidR="000C4033" w:rsidRPr="000C4033">
        <w:rPr>
          <w:rFonts w:cs="Minion-Bold"/>
          <w:bCs/>
          <w:color w:val="000000"/>
          <w:szCs w:val="24"/>
        </w:rPr>
        <w:t xml:space="preserve"> ii)</w:t>
      </w:r>
      <w:r w:rsidR="00121F2F" w:rsidRPr="00121F2F">
        <w:rPr>
          <w:rFonts w:cs="Minion-Bold"/>
          <w:bCs/>
          <w:color w:val="000000"/>
          <w:szCs w:val="24"/>
        </w:rPr>
        <w:t xml:space="preserve"> </w:t>
      </w:r>
    </w:p>
    <w:p w:rsidR="00697314" w:rsidRDefault="00697314" w:rsidP="00697314">
      <w:pPr>
        <w:autoSpaceDE w:val="0"/>
        <w:autoSpaceDN w:val="0"/>
        <w:adjustRightInd w:val="0"/>
        <w:ind w:left="864" w:hanging="432"/>
        <w:rPr>
          <w:rFonts w:cs="Minion-Bold"/>
          <w:bCs/>
          <w:color w:val="000000"/>
          <w:szCs w:val="24"/>
        </w:rPr>
      </w:pPr>
    </w:p>
    <w:p w:rsidR="00697314" w:rsidRDefault="00697314" w:rsidP="00697314">
      <w:pPr>
        <w:autoSpaceDE w:val="0"/>
        <w:autoSpaceDN w:val="0"/>
        <w:adjustRightInd w:val="0"/>
        <w:ind w:left="864" w:hanging="432"/>
        <w:rPr>
          <w:rFonts w:cs="Minion-Bold"/>
          <w:bCs/>
          <w:color w:val="000000"/>
          <w:szCs w:val="24"/>
        </w:rPr>
      </w:pPr>
    </w:p>
    <w:p w:rsidR="00697314" w:rsidRDefault="00697314" w:rsidP="00697314">
      <w:pPr>
        <w:autoSpaceDE w:val="0"/>
        <w:autoSpaceDN w:val="0"/>
        <w:adjustRightInd w:val="0"/>
        <w:ind w:left="864" w:hanging="432"/>
        <w:rPr>
          <w:rFonts w:cs="Minion-Bold"/>
          <w:bCs/>
          <w:color w:val="000000"/>
          <w:szCs w:val="24"/>
        </w:rPr>
      </w:pPr>
    </w:p>
    <w:p w:rsidR="00697314" w:rsidRDefault="00697314" w:rsidP="00697314">
      <w:pPr>
        <w:autoSpaceDE w:val="0"/>
        <w:autoSpaceDN w:val="0"/>
        <w:adjustRightInd w:val="0"/>
        <w:ind w:left="864" w:hanging="432"/>
        <w:rPr>
          <w:rFonts w:cs="Minion-Bold"/>
          <w:bCs/>
          <w:color w:val="000000"/>
          <w:szCs w:val="24"/>
        </w:rPr>
      </w:pPr>
    </w:p>
    <w:p w:rsidR="00697314" w:rsidRDefault="00697314" w:rsidP="00697314">
      <w:pPr>
        <w:autoSpaceDE w:val="0"/>
        <w:autoSpaceDN w:val="0"/>
        <w:adjustRightInd w:val="0"/>
        <w:ind w:left="864" w:hanging="432"/>
        <w:rPr>
          <w:rFonts w:cs="Minion-Bold"/>
          <w:bCs/>
          <w:color w:val="000000"/>
          <w:szCs w:val="24"/>
        </w:rPr>
      </w:pPr>
    </w:p>
    <w:p w:rsidR="000C4033" w:rsidRPr="000C4033" w:rsidRDefault="000C4033" w:rsidP="00697314">
      <w:pPr>
        <w:autoSpaceDE w:val="0"/>
        <w:autoSpaceDN w:val="0"/>
        <w:adjustRightInd w:val="0"/>
        <w:ind w:left="864" w:hanging="432"/>
        <w:rPr>
          <w:szCs w:val="24"/>
        </w:rPr>
      </w:pPr>
      <w:r w:rsidRPr="000C4033">
        <w:rPr>
          <w:rFonts w:cs="Minion-Bold"/>
          <w:bCs/>
          <w:color w:val="000000"/>
          <w:szCs w:val="24"/>
        </w:rPr>
        <w:t xml:space="preserve">b) </w:t>
      </w:r>
      <w:r w:rsidRPr="000C4033">
        <w:rPr>
          <w:rFonts w:cs="Minion-Regular"/>
          <w:color w:val="000000"/>
          <w:szCs w:val="24"/>
        </w:rPr>
        <w:t>For each triangle in part a, determine sin A</w:t>
      </w:r>
      <w:r w:rsidR="004F257C">
        <w:rPr>
          <w:rFonts w:cs="Minion-Regular"/>
          <w:color w:val="000000"/>
          <w:szCs w:val="24"/>
        </w:rPr>
        <w:t xml:space="preserve"> </w:t>
      </w:r>
      <w:r w:rsidRPr="000C4033">
        <w:rPr>
          <w:rFonts w:cs="Minion-Regular"/>
          <w:color w:val="000000"/>
          <w:szCs w:val="24"/>
        </w:rPr>
        <w:t xml:space="preserve">and </w:t>
      </w:r>
      <w:proofErr w:type="spellStart"/>
      <w:r w:rsidRPr="000C4033">
        <w:rPr>
          <w:rFonts w:cs="Minion-Regular"/>
          <w:color w:val="000000"/>
          <w:szCs w:val="24"/>
        </w:rPr>
        <w:t>cos</w:t>
      </w:r>
      <w:proofErr w:type="spellEnd"/>
      <w:r w:rsidRPr="000C4033">
        <w:rPr>
          <w:rFonts w:cs="Minion-Regular"/>
          <w:color w:val="000000"/>
          <w:szCs w:val="24"/>
        </w:rPr>
        <w:t xml:space="preserve"> A to the nearest hundredth</w:t>
      </w:r>
    </w:p>
    <w:p w:rsidR="004F257C" w:rsidRDefault="004F257C" w:rsidP="004F257C">
      <w:pPr>
        <w:autoSpaceDE w:val="0"/>
        <w:autoSpaceDN w:val="0"/>
        <w:adjustRightInd w:val="0"/>
        <w:ind w:left="432" w:hanging="432"/>
        <w:rPr>
          <w:rFonts w:cs="Frutiger-Bold"/>
          <w:bCs/>
          <w:szCs w:val="24"/>
        </w:rPr>
      </w:pPr>
    </w:p>
    <w:p w:rsidR="000C4033" w:rsidRPr="000C4033" w:rsidRDefault="00F1645D" w:rsidP="004F257C">
      <w:pPr>
        <w:autoSpaceDE w:val="0"/>
        <w:autoSpaceDN w:val="0"/>
        <w:adjustRightInd w:val="0"/>
        <w:ind w:left="432" w:hanging="432"/>
        <w:rPr>
          <w:rFonts w:cs="Minion-Regular"/>
          <w:szCs w:val="24"/>
        </w:rPr>
      </w:pPr>
      <w:r>
        <w:rPr>
          <w:rFonts w:cs="Frutiger-Bold"/>
          <w:bCs/>
          <w:szCs w:val="24"/>
        </w:rPr>
        <w:t>14</w:t>
      </w:r>
      <w:r w:rsidR="000C4033" w:rsidRPr="000C4033">
        <w:rPr>
          <w:rFonts w:cs="Frutiger-Bold"/>
          <w:bCs/>
          <w:szCs w:val="24"/>
        </w:rPr>
        <w:t>.</w:t>
      </w:r>
      <w:r w:rsidR="004F257C">
        <w:rPr>
          <w:rFonts w:cs="Frutiger-Bold"/>
          <w:bCs/>
          <w:szCs w:val="24"/>
        </w:rPr>
        <w:tab/>
      </w:r>
      <w:r w:rsidR="000C4033" w:rsidRPr="000C4033">
        <w:rPr>
          <w:rFonts w:cs="Minion-Regular"/>
          <w:szCs w:val="24"/>
        </w:rPr>
        <w:t>For each ratio below, sketch two different right</w:t>
      </w:r>
      <w:r w:rsidR="00697314">
        <w:rPr>
          <w:rFonts w:cs="Minion-Regular"/>
          <w:szCs w:val="24"/>
        </w:rPr>
        <w:t xml:space="preserve"> </w:t>
      </w:r>
      <w:r w:rsidR="000C4033" w:rsidRPr="000C4033">
        <w:rPr>
          <w:rFonts w:cs="Minion-Regular"/>
          <w:szCs w:val="24"/>
        </w:rPr>
        <w:t>triangles and label their sides.</w:t>
      </w:r>
    </w:p>
    <w:p w:rsidR="000C4033" w:rsidRPr="000C4033" w:rsidRDefault="000C4033" w:rsidP="00C9109C">
      <w:pPr>
        <w:autoSpaceDE w:val="0"/>
        <w:autoSpaceDN w:val="0"/>
        <w:adjustRightInd w:val="0"/>
        <w:ind w:left="864" w:hanging="432"/>
        <w:rPr>
          <w:rFonts w:cs="MathematicalPi-One"/>
          <w:szCs w:val="24"/>
        </w:rPr>
      </w:pPr>
      <w:r w:rsidRPr="000C4033">
        <w:rPr>
          <w:rFonts w:cs="Minion-Bold"/>
          <w:bCs/>
          <w:szCs w:val="24"/>
        </w:rPr>
        <w:t xml:space="preserve">a) </w:t>
      </w:r>
      <w:r w:rsidR="00C9109C" w:rsidRPr="00C9109C">
        <w:rPr>
          <w:rFonts w:cs="Minion-Bold"/>
          <w:bCs/>
          <w:position w:val="-24"/>
          <w:szCs w:val="24"/>
        </w:rPr>
        <w:object w:dxaOrig="859" w:dyaOrig="620">
          <v:shape id="_x0000_i1044" type="#_x0000_t75" style="width:42.9pt;height:31.4pt" o:ole="">
            <v:imagedata r:id="rId82" o:title=""/>
          </v:shape>
          <o:OLEObject Type="Embed" ProgID="Equation.DSMT4" ShapeID="_x0000_i1044" DrawAspect="Content" ObjectID="_1524469991" r:id="rId83"/>
        </w:object>
      </w:r>
      <w:r w:rsidRPr="000C4033">
        <w:rPr>
          <w:rFonts w:cs="MathematicalPi-One"/>
          <w:szCs w:val="24"/>
        </w:rPr>
        <w:t xml:space="preserve"> </w:t>
      </w:r>
      <w:r w:rsidR="00C9109C">
        <w:rPr>
          <w:rFonts w:cs="MathematicalPi-One"/>
          <w:szCs w:val="24"/>
        </w:rPr>
        <w:tab/>
      </w:r>
      <w:r w:rsidRPr="000C4033">
        <w:rPr>
          <w:rFonts w:cs="Minion-Bold"/>
          <w:bCs/>
          <w:szCs w:val="24"/>
        </w:rPr>
        <w:t xml:space="preserve">b) </w:t>
      </w:r>
      <w:r w:rsidR="00C9109C" w:rsidRPr="00C9109C">
        <w:rPr>
          <w:rFonts w:cs="Minion-Bold"/>
          <w:bCs/>
          <w:position w:val="-24"/>
          <w:szCs w:val="24"/>
        </w:rPr>
        <w:object w:dxaOrig="920" w:dyaOrig="620">
          <v:shape id="_x0000_i1045" type="#_x0000_t75" style="width:46.15pt;height:31.4pt" o:ole="">
            <v:imagedata r:id="rId84" o:title=""/>
          </v:shape>
          <o:OLEObject Type="Embed" ProgID="Equation.DSMT4" ShapeID="_x0000_i1045" DrawAspect="Content" ObjectID="_1524469992" r:id="rId85"/>
        </w:object>
      </w:r>
    </w:p>
    <w:p w:rsidR="000C4033" w:rsidRPr="000C4033" w:rsidRDefault="000C4033" w:rsidP="00C9109C">
      <w:pPr>
        <w:autoSpaceDE w:val="0"/>
        <w:autoSpaceDN w:val="0"/>
        <w:adjustRightInd w:val="0"/>
        <w:ind w:left="864" w:hanging="432"/>
        <w:rPr>
          <w:rFonts w:cs="MathematicalPi-One"/>
          <w:szCs w:val="24"/>
        </w:rPr>
      </w:pPr>
      <w:r w:rsidRPr="000C4033">
        <w:rPr>
          <w:rFonts w:cs="Minion-Bold"/>
          <w:bCs/>
          <w:szCs w:val="24"/>
        </w:rPr>
        <w:t xml:space="preserve">c) </w:t>
      </w:r>
      <w:r w:rsidR="00CA1093" w:rsidRPr="00C9109C">
        <w:rPr>
          <w:rFonts w:cs="Minion-Bold"/>
          <w:bCs/>
          <w:position w:val="-24"/>
          <w:szCs w:val="24"/>
        </w:rPr>
        <w:object w:dxaOrig="859" w:dyaOrig="620">
          <v:shape id="_x0000_i1046" type="#_x0000_t75" style="width:42.9pt;height:31.4pt" o:ole="">
            <v:imagedata r:id="rId86" o:title=""/>
          </v:shape>
          <o:OLEObject Type="Embed" ProgID="Equation.DSMT4" ShapeID="_x0000_i1046" DrawAspect="Content" ObjectID="_1524469993" r:id="rId87"/>
        </w:object>
      </w:r>
      <w:r w:rsidR="00C9109C">
        <w:rPr>
          <w:rFonts w:cs="Minion-Bold"/>
          <w:bCs/>
          <w:szCs w:val="24"/>
        </w:rPr>
        <w:tab/>
      </w:r>
      <w:r w:rsidRPr="000C4033">
        <w:rPr>
          <w:rFonts w:cs="Minion-Bold"/>
          <w:bCs/>
          <w:szCs w:val="24"/>
        </w:rPr>
        <w:t xml:space="preserve">d) </w:t>
      </w:r>
      <w:r w:rsidR="00CA1093" w:rsidRPr="00C9109C">
        <w:rPr>
          <w:rFonts w:cs="Minion-Bold"/>
          <w:bCs/>
          <w:position w:val="-24"/>
          <w:szCs w:val="24"/>
        </w:rPr>
        <w:object w:dxaOrig="920" w:dyaOrig="620">
          <v:shape id="_x0000_i1047" type="#_x0000_t75" style="width:46.15pt;height:31.4pt" o:ole="">
            <v:imagedata r:id="rId88" o:title=""/>
          </v:shape>
          <o:OLEObject Type="Embed" ProgID="Equation.DSMT4" ShapeID="_x0000_i1047" DrawAspect="Content" ObjectID="_1524469994" r:id="rId89"/>
        </w:object>
      </w:r>
    </w:p>
    <w:p w:rsidR="00C9109C" w:rsidRDefault="00C9109C" w:rsidP="004F257C">
      <w:pPr>
        <w:autoSpaceDE w:val="0"/>
        <w:autoSpaceDN w:val="0"/>
        <w:adjustRightInd w:val="0"/>
        <w:ind w:left="432" w:hanging="432"/>
        <w:rPr>
          <w:rFonts w:cs="Frutiger-Bold"/>
          <w:bCs/>
          <w:szCs w:val="24"/>
        </w:rPr>
      </w:pPr>
    </w:p>
    <w:p w:rsidR="000C4033" w:rsidRPr="000C4033" w:rsidRDefault="007C2EA4" w:rsidP="004F257C">
      <w:pPr>
        <w:autoSpaceDE w:val="0"/>
        <w:autoSpaceDN w:val="0"/>
        <w:adjustRightInd w:val="0"/>
        <w:ind w:left="432" w:hanging="432"/>
        <w:rPr>
          <w:rFonts w:cs="Minion-Regular"/>
          <w:szCs w:val="24"/>
        </w:rPr>
      </w:pPr>
      <w:r>
        <w:rPr>
          <w:rFonts w:cs="Minion-Bold"/>
          <w:bCs/>
          <w:noProof/>
          <w:szCs w:val="24"/>
        </w:rPr>
        <w:drawing>
          <wp:anchor distT="0" distB="0" distL="114300" distR="114300" simplePos="0" relativeHeight="251964928" behindDoc="0" locked="0" layoutInCell="1" allowOverlap="1" wp14:anchorId="5289AE7E" wp14:editId="06F802ED">
            <wp:simplePos x="0" y="0"/>
            <wp:positionH relativeFrom="column">
              <wp:posOffset>3076575</wp:posOffset>
            </wp:positionH>
            <wp:positionV relativeFrom="paragraph">
              <wp:posOffset>371475</wp:posOffset>
            </wp:positionV>
            <wp:extent cx="982345" cy="1664970"/>
            <wp:effectExtent l="0" t="0" r="8255"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82345" cy="1664970"/>
                    </a:xfrm>
                    <a:prstGeom prst="rect">
                      <a:avLst/>
                    </a:prstGeom>
                    <a:noFill/>
                    <a:ln>
                      <a:noFill/>
                    </a:ln>
                  </pic:spPr>
                </pic:pic>
              </a:graphicData>
            </a:graphic>
            <wp14:sizeRelH relativeFrom="page">
              <wp14:pctWidth>0</wp14:pctWidth>
            </wp14:sizeRelH>
            <wp14:sizeRelV relativeFrom="page">
              <wp14:pctHeight>0</wp14:pctHeight>
            </wp14:sizeRelV>
          </wp:anchor>
        </w:drawing>
      </w:r>
      <w:r w:rsidR="00F1645D">
        <w:rPr>
          <w:rFonts w:cs="Frutiger-Bold"/>
          <w:bCs/>
          <w:szCs w:val="24"/>
        </w:rPr>
        <w:t>15</w:t>
      </w:r>
      <w:r w:rsidR="000C4033" w:rsidRPr="000C4033">
        <w:rPr>
          <w:rFonts w:cs="Frutiger-Bold"/>
          <w:bCs/>
          <w:szCs w:val="24"/>
        </w:rPr>
        <w:t>.</w:t>
      </w:r>
      <w:r w:rsidR="00045D7E">
        <w:rPr>
          <w:rFonts w:cs="Frutiger-Bold"/>
          <w:bCs/>
          <w:szCs w:val="24"/>
        </w:rPr>
        <w:tab/>
      </w:r>
      <w:r w:rsidR="000C4033" w:rsidRPr="000C4033">
        <w:rPr>
          <w:rFonts w:cs="Minion-Regular"/>
          <w:szCs w:val="24"/>
        </w:rPr>
        <w:t>Use the sine or cosine ratio to determine the</w:t>
      </w:r>
      <w:r w:rsidR="00045D7E">
        <w:rPr>
          <w:rFonts w:cs="Minion-Regular"/>
          <w:szCs w:val="24"/>
        </w:rPr>
        <w:t xml:space="preserve"> </w:t>
      </w:r>
      <w:r w:rsidR="000C4033" w:rsidRPr="000C4033">
        <w:rPr>
          <w:rFonts w:cs="Minion-Regular"/>
          <w:szCs w:val="24"/>
        </w:rPr>
        <w:t>measure of each acute angle to the nearest tenth</w:t>
      </w:r>
      <w:r w:rsidR="00045D7E">
        <w:rPr>
          <w:rFonts w:cs="Minion-Regular"/>
          <w:szCs w:val="24"/>
        </w:rPr>
        <w:t xml:space="preserve"> </w:t>
      </w:r>
      <w:r w:rsidR="000C4033" w:rsidRPr="000C4033">
        <w:rPr>
          <w:rFonts w:cs="Minion-Regular"/>
          <w:szCs w:val="24"/>
        </w:rPr>
        <w:t>of a degree.</w:t>
      </w:r>
    </w:p>
    <w:p w:rsidR="000C4033" w:rsidRPr="000C4033" w:rsidRDefault="00635CE8" w:rsidP="00635CE8">
      <w:pPr>
        <w:autoSpaceDE w:val="0"/>
        <w:autoSpaceDN w:val="0"/>
        <w:adjustRightInd w:val="0"/>
        <w:ind w:left="864" w:hanging="432"/>
        <w:rPr>
          <w:rFonts w:cs="Minion-Bold"/>
          <w:bCs/>
          <w:szCs w:val="24"/>
        </w:rPr>
      </w:pPr>
      <w:r>
        <w:rPr>
          <w:rFonts w:cs="Minion-Bold"/>
          <w:bCs/>
          <w:noProof/>
          <w:szCs w:val="24"/>
        </w:rPr>
        <w:drawing>
          <wp:anchor distT="0" distB="0" distL="114300" distR="114300" simplePos="0" relativeHeight="251965952" behindDoc="0" locked="0" layoutInCell="1" allowOverlap="1" wp14:anchorId="6EC1D7F4" wp14:editId="1D86AC38">
            <wp:simplePos x="0" y="0"/>
            <wp:positionH relativeFrom="column">
              <wp:posOffset>558165</wp:posOffset>
            </wp:positionH>
            <wp:positionV relativeFrom="paragraph">
              <wp:posOffset>73025</wp:posOffset>
            </wp:positionV>
            <wp:extent cx="791845" cy="1692275"/>
            <wp:effectExtent l="0" t="0" r="8255" b="3175"/>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791845"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sidR="000C4033" w:rsidRPr="000C4033">
        <w:rPr>
          <w:rFonts w:cs="Minion-Bold"/>
          <w:bCs/>
          <w:szCs w:val="24"/>
        </w:rPr>
        <w:t xml:space="preserve">a) </w:t>
      </w:r>
      <w:r>
        <w:rPr>
          <w:rFonts w:cs="Minion-Bold"/>
          <w:bCs/>
          <w:szCs w:val="24"/>
        </w:rPr>
        <w:tab/>
      </w:r>
      <w:r>
        <w:rPr>
          <w:rFonts w:cs="Minion-Bold"/>
          <w:bCs/>
          <w:szCs w:val="24"/>
        </w:rPr>
        <w:tab/>
      </w:r>
      <w:r>
        <w:rPr>
          <w:rFonts w:cs="Minion-Bold"/>
          <w:bCs/>
          <w:szCs w:val="24"/>
        </w:rPr>
        <w:tab/>
      </w:r>
      <w:r w:rsidR="007C2EA4">
        <w:rPr>
          <w:rFonts w:cs="Minion-Bold"/>
          <w:bCs/>
          <w:szCs w:val="24"/>
        </w:rPr>
        <w:tab/>
      </w:r>
      <w:r w:rsidR="007C2EA4">
        <w:rPr>
          <w:rFonts w:cs="Minion-Bold"/>
          <w:bCs/>
          <w:szCs w:val="24"/>
        </w:rPr>
        <w:tab/>
      </w:r>
      <w:r>
        <w:rPr>
          <w:rFonts w:cs="Minion-Bold"/>
          <w:bCs/>
          <w:szCs w:val="24"/>
        </w:rPr>
        <w:tab/>
      </w:r>
      <w:r w:rsidR="000C4033" w:rsidRPr="000C4033">
        <w:rPr>
          <w:rFonts w:cs="Minion-Bold"/>
          <w:bCs/>
          <w:szCs w:val="24"/>
        </w:rPr>
        <w:t>b)</w:t>
      </w:r>
    </w:p>
    <w:p w:rsidR="00E7669E" w:rsidRDefault="00E7669E" w:rsidP="00635CE8">
      <w:pPr>
        <w:ind w:left="864" w:hanging="432"/>
        <w:rPr>
          <w:rFonts w:cs="Minion-Bold"/>
          <w:bCs/>
          <w:szCs w:val="24"/>
        </w:rPr>
      </w:pPr>
    </w:p>
    <w:p w:rsidR="00635CE8" w:rsidRDefault="00635CE8" w:rsidP="00635CE8">
      <w:pPr>
        <w:ind w:left="864" w:hanging="432"/>
        <w:rPr>
          <w:rFonts w:cs="Minion-Bold"/>
          <w:bCs/>
          <w:szCs w:val="24"/>
        </w:rPr>
      </w:pPr>
    </w:p>
    <w:p w:rsidR="00635CE8" w:rsidRDefault="00635CE8" w:rsidP="00635CE8">
      <w:pPr>
        <w:ind w:left="864" w:hanging="432"/>
        <w:rPr>
          <w:rFonts w:cs="Minion-Bold"/>
          <w:bCs/>
          <w:szCs w:val="24"/>
        </w:rPr>
      </w:pPr>
    </w:p>
    <w:p w:rsidR="00635CE8" w:rsidRDefault="00635CE8" w:rsidP="00635CE8">
      <w:pPr>
        <w:ind w:left="864" w:hanging="432"/>
        <w:rPr>
          <w:rFonts w:cs="Minion-Bold"/>
          <w:bCs/>
          <w:szCs w:val="24"/>
        </w:rPr>
      </w:pPr>
    </w:p>
    <w:p w:rsidR="00635CE8" w:rsidRDefault="00635CE8" w:rsidP="00635CE8">
      <w:pPr>
        <w:ind w:left="864" w:hanging="432"/>
        <w:rPr>
          <w:rFonts w:cs="Minion-Bold"/>
          <w:bCs/>
          <w:szCs w:val="24"/>
        </w:rPr>
      </w:pPr>
    </w:p>
    <w:p w:rsidR="00635CE8" w:rsidRDefault="00635CE8" w:rsidP="00635CE8">
      <w:pPr>
        <w:ind w:left="864" w:hanging="432"/>
        <w:rPr>
          <w:rFonts w:cs="Minion-Bold"/>
          <w:bCs/>
          <w:szCs w:val="24"/>
        </w:rPr>
      </w:pPr>
    </w:p>
    <w:p w:rsidR="00635CE8" w:rsidRDefault="00635CE8" w:rsidP="00635CE8">
      <w:pPr>
        <w:ind w:left="864" w:hanging="432"/>
        <w:rPr>
          <w:rFonts w:cs="Minion-Bold"/>
          <w:bCs/>
          <w:szCs w:val="24"/>
        </w:rPr>
      </w:pPr>
    </w:p>
    <w:p w:rsidR="00E7669E" w:rsidRDefault="00E7669E" w:rsidP="00635CE8">
      <w:pPr>
        <w:ind w:left="864" w:hanging="432"/>
        <w:rPr>
          <w:rFonts w:cs="Minion-Bold"/>
          <w:bCs/>
          <w:szCs w:val="24"/>
        </w:rPr>
      </w:pPr>
    </w:p>
    <w:p w:rsidR="00635CE8" w:rsidRDefault="00635CE8" w:rsidP="00635CE8">
      <w:pPr>
        <w:ind w:left="864" w:hanging="432"/>
        <w:rPr>
          <w:rFonts w:cs="Minion-Bold"/>
          <w:bCs/>
          <w:szCs w:val="24"/>
        </w:rPr>
      </w:pPr>
    </w:p>
    <w:p w:rsidR="000C4033" w:rsidRDefault="007C2EA4" w:rsidP="00635CE8">
      <w:pPr>
        <w:ind w:left="864" w:hanging="432"/>
      </w:pPr>
      <w:r>
        <w:rPr>
          <w:rFonts w:cs="Minion-Bold"/>
          <w:bCs/>
          <w:noProof/>
          <w:szCs w:val="24"/>
        </w:rPr>
        <w:drawing>
          <wp:anchor distT="0" distB="0" distL="114300" distR="114300" simplePos="0" relativeHeight="251962880" behindDoc="0" locked="0" layoutInCell="1" allowOverlap="1" wp14:anchorId="50524EBD" wp14:editId="00A39443">
            <wp:simplePos x="0" y="0"/>
            <wp:positionH relativeFrom="column">
              <wp:posOffset>2960370</wp:posOffset>
            </wp:positionH>
            <wp:positionV relativeFrom="paragraph">
              <wp:posOffset>25400</wp:posOffset>
            </wp:positionV>
            <wp:extent cx="1207770" cy="1125855"/>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07770" cy="1125855"/>
                    </a:xfrm>
                    <a:prstGeom prst="rect">
                      <a:avLst/>
                    </a:prstGeom>
                    <a:noFill/>
                    <a:ln>
                      <a:noFill/>
                    </a:ln>
                  </pic:spPr>
                </pic:pic>
              </a:graphicData>
            </a:graphic>
            <wp14:sizeRelH relativeFrom="page">
              <wp14:pctWidth>0</wp14:pctWidth>
            </wp14:sizeRelH>
            <wp14:sizeRelV relativeFrom="page">
              <wp14:pctHeight>0</wp14:pctHeight>
            </wp14:sizeRelV>
          </wp:anchor>
        </w:drawing>
      </w:r>
      <w:r w:rsidR="00635CE8">
        <w:rPr>
          <w:rFonts w:cs="Minion-Bold"/>
          <w:bCs/>
          <w:noProof/>
          <w:szCs w:val="24"/>
        </w:rPr>
        <w:drawing>
          <wp:anchor distT="0" distB="0" distL="114300" distR="114300" simplePos="0" relativeHeight="251963904" behindDoc="0" locked="0" layoutInCell="1" allowOverlap="1" wp14:anchorId="3B1A4E24" wp14:editId="7B3496AD">
            <wp:simplePos x="0" y="0"/>
            <wp:positionH relativeFrom="column">
              <wp:posOffset>517525</wp:posOffset>
            </wp:positionH>
            <wp:positionV relativeFrom="paragraph">
              <wp:posOffset>66675</wp:posOffset>
            </wp:positionV>
            <wp:extent cx="1664970" cy="1003300"/>
            <wp:effectExtent l="0" t="0" r="0" b="635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6497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033" w:rsidRPr="000C4033">
        <w:rPr>
          <w:rFonts w:cs="Minion-Bold"/>
          <w:bCs/>
          <w:szCs w:val="24"/>
        </w:rPr>
        <w:t xml:space="preserve">c) </w:t>
      </w:r>
      <w:r w:rsidR="00635CE8">
        <w:rPr>
          <w:rFonts w:cs="Minion-Bold"/>
          <w:bCs/>
          <w:szCs w:val="24"/>
        </w:rPr>
        <w:tab/>
      </w:r>
      <w:r w:rsidR="00635CE8">
        <w:rPr>
          <w:rFonts w:cs="Minion-Bold"/>
          <w:bCs/>
          <w:szCs w:val="24"/>
        </w:rPr>
        <w:tab/>
      </w:r>
      <w:r w:rsidR="00635CE8">
        <w:rPr>
          <w:rFonts w:cs="Minion-Bold"/>
          <w:bCs/>
          <w:szCs w:val="24"/>
        </w:rPr>
        <w:tab/>
      </w:r>
      <w:r w:rsidR="00635CE8">
        <w:rPr>
          <w:rFonts w:cs="Minion-Bold"/>
          <w:bCs/>
          <w:szCs w:val="24"/>
        </w:rPr>
        <w:tab/>
      </w:r>
      <w:r>
        <w:rPr>
          <w:rFonts w:cs="Minion-Bold"/>
          <w:bCs/>
          <w:szCs w:val="24"/>
        </w:rPr>
        <w:tab/>
      </w:r>
      <w:r>
        <w:rPr>
          <w:rFonts w:cs="Minion-Bold"/>
          <w:bCs/>
          <w:szCs w:val="24"/>
        </w:rPr>
        <w:tab/>
      </w:r>
      <w:r w:rsidR="000C4033" w:rsidRPr="000C4033">
        <w:rPr>
          <w:rFonts w:cs="Minion-Bold"/>
          <w:bCs/>
          <w:szCs w:val="24"/>
        </w:rPr>
        <w:t>d)</w:t>
      </w:r>
    </w:p>
    <w:p w:rsidR="000C4033" w:rsidRDefault="000C4033" w:rsidP="004F257C">
      <w:pPr>
        <w:ind w:left="432" w:hanging="432"/>
      </w:pPr>
    </w:p>
    <w:p w:rsidR="00E7669E" w:rsidRDefault="00E7669E" w:rsidP="004F257C">
      <w:pPr>
        <w:autoSpaceDE w:val="0"/>
        <w:autoSpaceDN w:val="0"/>
        <w:adjustRightInd w:val="0"/>
        <w:ind w:left="432" w:hanging="432"/>
        <w:rPr>
          <w:rFonts w:cs="Frutiger-Bold"/>
          <w:bCs/>
          <w:szCs w:val="24"/>
        </w:rPr>
      </w:pPr>
    </w:p>
    <w:p w:rsidR="00E7669E" w:rsidRDefault="00E7669E" w:rsidP="004F257C">
      <w:pPr>
        <w:autoSpaceDE w:val="0"/>
        <w:autoSpaceDN w:val="0"/>
        <w:adjustRightInd w:val="0"/>
        <w:ind w:left="432" w:hanging="432"/>
        <w:rPr>
          <w:rFonts w:cs="Frutiger-Bold"/>
          <w:bCs/>
          <w:szCs w:val="24"/>
        </w:rPr>
      </w:pPr>
    </w:p>
    <w:p w:rsidR="00E7669E" w:rsidRDefault="00E7669E" w:rsidP="004F257C">
      <w:pPr>
        <w:autoSpaceDE w:val="0"/>
        <w:autoSpaceDN w:val="0"/>
        <w:adjustRightInd w:val="0"/>
        <w:ind w:left="432" w:hanging="432"/>
        <w:rPr>
          <w:rFonts w:cs="Frutiger-Bold"/>
          <w:bCs/>
          <w:szCs w:val="24"/>
        </w:rPr>
      </w:pPr>
    </w:p>
    <w:p w:rsidR="00E7669E" w:rsidRDefault="00E7669E" w:rsidP="004F257C">
      <w:pPr>
        <w:autoSpaceDE w:val="0"/>
        <w:autoSpaceDN w:val="0"/>
        <w:adjustRightInd w:val="0"/>
        <w:ind w:left="432" w:hanging="432"/>
        <w:rPr>
          <w:rFonts w:cs="Frutiger-Bold"/>
          <w:bCs/>
          <w:szCs w:val="24"/>
        </w:rPr>
      </w:pPr>
    </w:p>
    <w:p w:rsidR="007C2EA4" w:rsidRDefault="007C2EA4" w:rsidP="004F257C">
      <w:pPr>
        <w:autoSpaceDE w:val="0"/>
        <w:autoSpaceDN w:val="0"/>
        <w:adjustRightInd w:val="0"/>
        <w:ind w:left="432" w:hanging="432"/>
        <w:rPr>
          <w:rFonts w:cs="Frutiger-Bold"/>
          <w:bCs/>
          <w:szCs w:val="24"/>
        </w:rPr>
      </w:pPr>
    </w:p>
    <w:p w:rsidR="00184E64" w:rsidRDefault="00184E64" w:rsidP="004F257C">
      <w:pPr>
        <w:autoSpaceDE w:val="0"/>
        <w:autoSpaceDN w:val="0"/>
        <w:adjustRightInd w:val="0"/>
        <w:ind w:left="432" w:hanging="432"/>
        <w:rPr>
          <w:rFonts w:cs="Minion-Regular"/>
          <w:szCs w:val="24"/>
        </w:rPr>
      </w:pPr>
      <w:r w:rsidRPr="00184E64">
        <w:rPr>
          <w:rFonts w:cs="Frutiger-Bold"/>
          <w:bCs/>
          <w:szCs w:val="24"/>
        </w:rPr>
        <w:t>1</w:t>
      </w:r>
      <w:r w:rsidR="00F1645D">
        <w:rPr>
          <w:rFonts w:cs="Frutiger-Bold"/>
          <w:bCs/>
          <w:szCs w:val="24"/>
        </w:rPr>
        <w:t>6</w:t>
      </w:r>
      <w:r w:rsidR="007C2EA4">
        <w:rPr>
          <w:rFonts w:cs="Frutiger-Bold"/>
          <w:bCs/>
          <w:szCs w:val="24"/>
        </w:rPr>
        <w:t>.</w:t>
      </w:r>
      <w:r w:rsidR="007C2EA4">
        <w:rPr>
          <w:rFonts w:cs="Frutiger-Bold"/>
          <w:bCs/>
          <w:szCs w:val="24"/>
        </w:rPr>
        <w:tab/>
      </w:r>
      <w:r w:rsidRPr="00184E64">
        <w:rPr>
          <w:rFonts w:cs="Minion-Regular"/>
          <w:szCs w:val="24"/>
        </w:rPr>
        <w:t>Suppose the railroad track through the spiral</w:t>
      </w:r>
      <w:r w:rsidR="007C2EA4">
        <w:rPr>
          <w:rFonts w:cs="Minion-Regular"/>
          <w:szCs w:val="24"/>
        </w:rPr>
        <w:t xml:space="preserve"> </w:t>
      </w:r>
      <w:r w:rsidRPr="00184E64">
        <w:rPr>
          <w:rFonts w:cs="Minion-Regular"/>
          <w:szCs w:val="24"/>
        </w:rPr>
        <w:t>tunnels from Field to Hector were straightened</w:t>
      </w:r>
      <w:r w:rsidR="007C2EA4">
        <w:rPr>
          <w:rFonts w:cs="Minion-Regular"/>
          <w:szCs w:val="24"/>
        </w:rPr>
        <w:t xml:space="preserve"> </w:t>
      </w:r>
      <w:r w:rsidRPr="00184E64">
        <w:rPr>
          <w:rFonts w:cs="Minion-Regular"/>
          <w:szCs w:val="24"/>
        </w:rPr>
        <w:t>out. It would look like the diagram below. The</w:t>
      </w:r>
      <w:r w:rsidR="007C2EA4">
        <w:rPr>
          <w:rFonts w:cs="Minion-Regular"/>
          <w:szCs w:val="24"/>
        </w:rPr>
        <w:t xml:space="preserve"> </w:t>
      </w:r>
      <w:r w:rsidRPr="00184E64">
        <w:rPr>
          <w:rFonts w:cs="Minion-Regular"/>
          <w:szCs w:val="24"/>
        </w:rPr>
        <w:t xml:space="preserve">diagram is </w:t>
      </w:r>
      <w:r w:rsidRPr="00184E64">
        <w:rPr>
          <w:rFonts w:cs="Minion-Italic"/>
          <w:i/>
          <w:iCs/>
          <w:szCs w:val="24"/>
        </w:rPr>
        <w:t xml:space="preserve">not </w:t>
      </w:r>
      <w:r w:rsidRPr="00184E64">
        <w:rPr>
          <w:rFonts w:cs="Minion-Regular"/>
          <w:szCs w:val="24"/>
        </w:rPr>
        <w:t>drawn to scale.</w:t>
      </w:r>
      <w:r>
        <w:rPr>
          <w:rFonts w:cs="Minion-Regular"/>
          <w:szCs w:val="24"/>
        </w:rPr>
        <w:t xml:space="preserve"> </w:t>
      </w:r>
      <w:r w:rsidR="007C2EA4">
        <w:rPr>
          <w:rFonts w:cs="Minion-Regular"/>
          <w:szCs w:val="24"/>
        </w:rPr>
        <w:t xml:space="preserve"> W</w:t>
      </w:r>
      <w:r w:rsidRPr="00184E64">
        <w:rPr>
          <w:rFonts w:cs="Minion-Regular"/>
          <w:szCs w:val="24"/>
        </w:rPr>
        <w:t>hat is the angle</w:t>
      </w:r>
      <w:r w:rsidR="007C2EA4">
        <w:rPr>
          <w:rFonts w:cs="Minion-Regular"/>
          <w:szCs w:val="24"/>
        </w:rPr>
        <w:t xml:space="preserve"> </w:t>
      </w:r>
      <w:r w:rsidRPr="00184E64">
        <w:rPr>
          <w:rFonts w:cs="Minion-Regular"/>
          <w:szCs w:val="24"/>
        </w:rPr>
        <w:t>of inclination of the track to the nearest tenth</w:t>
      </w:r>
      <w:r w:rsidR="007C2EA4">
        <w:rPr>
          <w:rFonts w:cs="Minion-Regular"/>
          <w:szCs w:val="24"/>
        </w:rPr>
        <w:t xml:space="preserve"> </w:t>
      </w:r>
      <w:r w:rsidRPr="00184E64">
        <w:rPr>
          <w:rFonts w:cs="Minion-Regular"/>
          <w:szCs w:val="24"/>
        </w:rPr>
        <w:t>of a degree?</w:t>
      </w:r>
    </w:p>
    <w:p w:rsidR="00184E64" w:rsidRPr="00184E64" w:rsidRDefault="00184E64" w:rsidP="007C2EA4">
      <w:pPr>
        <w:autoSpaceDE w:val="0"/>
        <w:autoSpaceDN w:val="0"/>
        <w:adjustRightInd w:val="0"/>
        <w:ind w:left="864" w:hanging="432"/>
        <w:rPr>
          <w:rFonts w:cs="Minion-Regular"/>
          <w:szCs w:val="24"/>
        </w:rPr>
      </w:pPr>
      <w:r>
        <w:rPr>
          <w:rFonts w:cs="Minion-Regular"/>
          <w:noProof/>
          <w:szCs w:val="24"/>
        </w:rPr>
        <w:drawing>
          <wp:inline distT="0" distB="0" distL="0" distR="0" wp14:anchorId="09B7AB11" wp14:editId="662A5D73">
            <wp:extent cx="3193415" cy="934720"/>
            <wp:effectExtent l="0" t="0" r="698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193415" cy="934720"/>
                    </a:xfrm>
                    <a:prstGeom prst="rect">
                      <a:avLst/>
                    </a:prstGeom>
                    <a:noFill/>
                    <a:ln>
                      <a:noFill/>
                    </a:ln>
                  </pic:spPr>
                </pic:pic>
              </a:graphicData>
            </a:graphic>
          </wp:inline>
        </w:drawing>
      </w:r>
    </w:p>
    <w:p w:rsidR="007C2EA4" w:rsidRDefault="007C2EA4" w:rsidP="004F257C">
      <w:pPr>
        <w:autoSpaceDE w:val="0"/>
        <w:autoSpaceDN w:val="0"/>
        <w:adjustRightInd w:val="0"/>
        <w:ind w:left="432" w:hanging="432"/>
        <w:rPr>
          <w:rFonts w:cs="Frutiger-Bold"/>
          <w:bCs/>
          <w:szCs w:val="24"/>
        </w:rPr>
      </w:pPr>
    </w:p>
    <w:p w:rsidR="00F1645D" w:rsidRDefault="00F1645D">
      <w:pPr>
        <w:rPr>
          <w:rFonts w:cs="Frutiger-Bold"/>
          <w:bCs/>
          <w:szCs w:val="24"/>
        </w:rPr>
      </w:pPr>
      <w:r>
        <w:rPr>
          <w:rFonts w:cs="Frutiger-Bold"/>
          <w:bCs/>
          <w:szCs w:val="24"/>
        </w:rPr>
        <w:br w:type="page"/>
      </w:r>
    </w:p>
    <w:p w:rsidR="00184E64" w:rsidRPr="00184E64" w:rsidRDefault="00184E64" w:rsidP="004F257C">
      <w:pPr>
        <w:autoSpaceDE w:val="0"/>
        <w:autoSpaceDN w:val="0"/>
        <w:adjustRightInd w:val="0"/>
        <w:ind w:left="432" w:hanging="432"/>
        <w:rPr>
          <w:rFonts w:cs="Minion-Regular"/>
          <w:szCs w:val="24"/>
        </w:rPr>
      </w:pPr>
      <w:r w:rsidRPr="00184E64">
        <w:rPr>
          <w:rFonts w:cs="Frutiger-Bold"/>
          <w:bCs/>
          <w:szCs w:val="24"/>
        </w:rPr>
        <w:lastRenderedPageBreak/>
        <w:t>1</w:t>
      </w:r>
      <w:r w:rsidR="00F1645D">
        <w:rPr>
          <w:rFonts w:cs="Frutiger-Bold"/>
          <w:bCs/>
          <w:szCs w:val="24"/>
        </w:rPr>
        <w:t>7</w:t>
      </w:r>
      <w:r w:rsidRPr="00184E64">
        <w:rPr>
          <w:rFonts w:cs="Frutiger-Bold"/>
          <w:bCs/>
          <w:szCs w:val="24"/>
        </w:rPr>
        <w:t>.</w:t>
      </w:r>
      <w:r w:rsidR="007C2EA4">
        <w:rPr>
          <w:rFonts w:cs="Frutiger-Bold"/>
          <w:bCs/>
          <w:szCs w:val="24"/>
        </w:rPr>
        <w:tab/>
      </w:r>
      <w:r w:rsidRPr="00184E64">
        <w:rPr>
          <w:rFonts w:cs="Minion-Regular"/>
          <w:szCs w:val="24"/>
        </w:rPr>
        <w:t>A ladder is 6.5 m long. It leans against a wall.</w:t>
      </w:r>
      <w:r w:rsidR="007C2EA4">
        <w:rPr>
          <w:rFonts w:cs="Minion-Regular"/>
          <w:szCs w:val="24"/>
        </w:rPr>
        <w:t xml:space="preserve"> </w:t>
      </w:r>
      <w:r w:rsidRPr="00184E64">
        <w:rPr>
          <w:rFonts w:cs="Minion-Regular"/>
          <w:szCs w:val="24"/>
        </w:rPr>
        <w:t>The base of the ladder is 1.2 m from the wall.</w:t>
      </w:r>
      <w:r w:rsidR="007C2EA4">
        <w:rPr>
          <w:rFonts w:cs="Minion-Regular"/>
          <w:szCs w:val="24"/>
        </w:rPr>
        <w:t xml:space="preserve"> </w:t>
      </w:r>
      <w:r w:rsidRPr="00184E64">
        <w:rPr>
          <w:rFonts w:cs="Minion-Regular"/>
          <w:szCs w:val="24"/>
        </w:rPr>
        <w:t>What is the angle of inclination of the ladder to</w:t>
      </w:r>
      <w:r w:rsidR="007C2EA4">
        <w:rPr>
          <w:rFonts w:cs="Minion-Regular"/>
          <w:szCs w:val="24"/>
        </w:rPr>
        <w:t xml:space="preserve"> </w:t>
      </w:r>
      <w:r w:rsidRPr="00184E64">
        <w:rPr>
          <w:rFonts w:cs="Minion-Regular"/>
          <w:szCs w:val="24"/>
        </w:rPr>
        <w:t>the nearest tenth of a degree?</w:t>
      </w:r>
    </w:p>
    <w:p w:rsidR="007C2EA4" w:rsidRDefault="007C2EA4" w:rsidP="004F257C">
      <w:pPr>
        <w:autoSpaceDE w:val="0"/>
        <w:autoSpaceDN w:val="0"/>
        <w:adjustRightInd w:val="0"/>
        <w:ind w:left="432" w:hanging="432"/>
        <w:rPr>
          <w:rFonts w:cs="Frutiger-Bold"/>
          <w:bCs/>
          <w:szCs w:val="24"/>
        </w:rPr>
      </w:pPr>
    </w:p>
    <w:p w:rsidR="00184E64" w:rsidRPr="00184E64" w:rsidRDefault="007C2EA4" w:rsidP="004F257C">
      <w:pPr>
        <w:autoSpaceDE w:val="0"/>
        <w:autoSpaceDN w:val="0"/>
        <w:adjustRightInd w:val="0"/>
        <w:ind w:left="432" w:hanging="432"/>
        <w:rPr>
          <w:rFonts w:cs="Minion-Regular"/>
          <w:szCs w:val="24"/>
        </w:rPr>
      </w:pPr>
      <w:r>
        <w:rPr>
          <w:rFonts w:cs="Frutiger-Bold"/>
          <w:bCs/>
          <w:szCs w:val="24"/>
        </w:rPr>
        <w:t>1</w:t>
      </w:r>
      <w:r w:rsidR="00F1645D">
        <w:rPr>
          <w:rFonts w:cs="Frutiger-Bold"/>
          <w:bCs/>
          <w:szCs w:val="24"/>
        </w:rPr>
        <w:t>8</w:t>
      </w:r>
      <w:r>
        <w:rPr>
          <w:rFonts w:cs="Frutiger-Bold"/>
          <w:bCs/>
          <w:szCs w:val="24"/>
        </w:rPr>
        <w:t>.</w:t>
      </w:r>
      <w:r>
        <w:rPr>
          <w:rFonts w:cs="Frutiger-Bold"/>
          <w:bCs/>
          <w:szCs w:val="24"/>
        </w:rPr>
        <w:tab/>
      </w:r>
      <w:r w:rsidR="00184E64" w:rsidRPr="00184E64">
        <w:rPr>
          <w:rFonts w:cs="Minion-Regular"/>
          <w:szCs w:val="24"/>
        </w:rPr>
        <w:t>A rope that supports a tent is 2.4 m long. The</w:t>
      </w:r>
      <w:r>
        <w:rPr>
          <w:rFonts w:cs="Minion-Regular"/>
          <w:szCs w:val="24"/>
        </w:rPr>
        <w:t xml:space="preserve"> </w:t>
      </w:r>
      <w:r w:rsidR="00184E64" w:rsidRPr="00184E64">
        <w:rPr>
          <w:rFonts w:cs="Minion-Regular"/>
          <w:szCs w:val="24"/>
        </w:rPr>
        <w:t>rope is attached to the tent at a point that is</w:t>
      </w:r>
      <w:r>
        <w:rPr>
          <w:rFonts w:cs="Minion-Regular"/>
          <w:szCs w:val="24"/>
        </w:rPr>
        <w:t xml:space="preserve"> </w:t>
      </w:r>
      <w:r w:rsidR="00184E64" w:rsidRPr="00184E64">
        <w:rPr>
          <w:rFonts w:cs="Minion-Regular"/>
          <w:szCs w:val="24"/>
        </w:rPr>
        <w:t>2.1 m above the ground.</w:t>
      </w:r>
      <w:r>
        <w:rPr>
          <w:rFonts w:cs="Minion-Regular"/>
          <w:szCs w:val="24"/>
        </w:rPr>
        <w:t xml:space="preserve"> </w:t>
      </w:r>
      <w:r w:rsidR="00184E64" w:rsidRPr="00184E64">
        <w:rPr>
          <w:rFonts w:cs="Minion-Regular"/>
          <w:szCs w:val="24"/>
        </w:rPr>
        <w:t>What is the angle of</w:t>
      </w:r>
      <w:r>
        <w:rPr>
          <w:rFonts w:cs="Minion-Regular"/>
          <w:szCs w:val="24"/>
        </w:rPr>
        <w:t xml:space="preserve"> </w:t>
      </w:r>
      <w:r w:rsidR="00184E64" w:rsidRPr="00184E64">
        <w:rPr>
          <w:rFonts w:cs="Minion-Regular"/>
          <w:szCs w:val="24"/>
        </w:rPr>
        <w:t>inclination of the rope to the nearest degree?</w:t>
      </w:r>
    </w:p>
    <w:p w:rsidR="007C2EA4" w:rsidRDefault="007C2EA4" w:rsidP="004F257C">
      <w:pPr>
        <w:autoSpaceDE w:val="0"/>
        <w:autoSpaceDN w:val="0"/>
        <w:adjustRightInd w:val="0"/>
        <w:ind w:left="432" w:hanging="432"/>
        <w:rPr>
          <w:rFonts w:cs="Frutiger-Bold"/>
          <w:bCs/>
          <w:szCs w:val="24"/>
        </w:rPr>
      </w:pPr>
    </w:p>
    <w:p w:rsidR="00184E64" w:rsidRPr="00184E64" w:rsidRDefault="007C2EA4" w:rsidP="004F257C">
      <w:pPr>
        <w:autoSpaceDE w:val="0"/>
        <w:autoSpaceDN w:val="0"/>
        <w:adjustRightInd w:val="0"/>
        <w:ind w:left="432" w:hanging="432"/>
        <w:rPr>
          <w:rFonts w:cs="Minion-Regular"/>
          <w:szCs w:val="24"/>
        </w:rPr>
      </w:pPr>
      <w:r>
        <w:rPr>
          <w:rFonts w:cs="Frutiger-Bold"/>
          <w:bCs/>
          <w:szCs w:val="24"/>
        </w:rPr>
        <w:t>1</w:t>
      </w:r>
      <w:r w:rsidR="00F1645D">
        <w:rPr>
          <w:rFonts w:cs="Frutiger-Bold"/>
          <w:bCs/>
          <w:szCs w:val="24"/>
        </w:rPr>
        <w:t>9</w:t>
      </w:r>
      <w:r>
        <w:rPr>
          <w:rFonts w:cs="Frutiger-Bold"/>
          <w:bCs/>
          <w:szCs w:val="24"/>
        </w:rPr>
        <w:t>.</w:t>
      </w:r>
      <w:r>
        <w:rPr>
          <w:rFonts w:cs="Frutiger-Bold"/>
          <w:bCs/>
          <w:szCs w:val="24"/>
        </w:rPr>
        <w:tab/>
      </w:r>
      <w:r w:rsidR="00184E64" w:rsidRPr="00184E64">
        <w:rPr>
          <w:rFonts w:cs="Minion-Regular"/>
          <w:szCs w:val="24"/>
        </w:rPr>
        <w:t>A rectangle is 4.8 cm long and each diagonal is</w:t>
      </w:r>
      <w:r w:rsidR="00BC0912">
        <w:rPr>
          <w:rFonts w:cs="Minion-Regular"/>
          <w:szCs w:val="24"/>
        </w:rPr>
        <w:t xml:space="preserve"> </w:t>
      </w:r>
      <w:r w:rsidR="00184E64" w:rsidRPr="00184E64">
        <w:rPr>
          <w:rFonts w:cs="Minion-Regular"/>
          <w:szCs w:val="24"/>
        </w:rPr>
        <w:t>5.6 cm long.</w:t>
      </w:r>
      <w:r w:rsidR="00BC0912">
        <w:rPr>
          <w:rFonts w:cs="Minion-Regular"/>
          <w:szCs w:val="24"/>
        </w:rPr>
        <w:t xml:space="preserve"> </w:t>
      </w:r>
      <w:r w:rsidR="00184E64" w:rsidRPr="00184E64">
        <w:rPr>
          <w:rFonts w:cs="Minion-Regular"/>
          <w:szCs w:val="24"/>
        </w:rPr>
        <w:t>What is the measure of the angle</w:t>
      </w:r>
      <w:r w:rsidR="00BC0912">
        <w:rPr>
          <w:rFonts w:cs="Minion-Regular"/>
          <w:szCs w:val="24"/>
        </w:rPr>
        <w:t xml:space="preserve"> </w:t>
      </w:r>
      <w:r w:rsidR="00184E64" w:rsidRPr="00184E64">
        <w:rPr>
          <w:rFonts w:cs="Minion-Regular"/>
          <w:szCs w:val="24"/>
        </w:rPr>
        <w:t>between a diagonal and the longest side of the</w:t>
      </w:r>
      <w:r w:rsidR="00BC0912">
        <w:rPr>
          <w:rFonts w:cs="Minion-Regular"/>
          <w:szCs w:val="24"/>
        </w:rPr>
        <w:t xml:space="preserve"> </w:t>
      </w:r>
      <w:r w:rsidR="00184E64" w:rsidRPr="00184E64">
        <w:rPr>
          <w:rFonts w:cs="Minion-Regular"/>
          <w:szCs w:val="24"/>
        </w:rPr>
        <w:t>rectangle? Give the answer to the nearest</w:t>
      </w:r>
      <w:r>
        <w:rPr>
          <w:rFonts w:cs="Minion-Regular"/>
          <w:szCs w:val="24"/>
        </w:rPr>
        <w:t xml:space="preserve"> </w:t>
      </w:r>
      <w:r w:rsidR="00184E64" w:rsidRPr="00184E64">
        <w:rPr>
          <w:rFonts w:cs="Minion-Regular"/>
          <w:szCs w:val="24"/>
        </w:rPr>
        <w:t>degree.</w:t>
      </w:r>
    </w:p>
    <w:p w:rsidR="007C2EA4" w:rsidRDefault="007C2EA4" w:rsidP="004F257C">
      <w:pPr>
        <w:autoSpaceDE w:val="0"/>
        <w:autoSpaceDN w:val="0"/>
        <w:adjustRightInd w:val="0"/>
        <w:ind w:left="432" w:hanging="432"/>
        <w:rPr>
          <w:rFonts w:cs="Frutiger-Bold"/>
          <w:bCs/>
          <w:szCs w:val="24"/>
        </w:rPr>
      </w:pPr>
    </w:p>
    <w:p w:rsidR="00184E64" w:rsidRPr="00184E64" w:rsidRDefault="00F1645D" w:rsidP="004F257C">
      <w:pPr>
        <w:autoSpaceDE w:val="0"/>
        <w:autoSpaceDN w:val="0"/>
        <w:adjustRightInd w:val="0"/>
        <w:ind w:left="432" w:hanging="432"/>
        <w:rPr>
          <w:rFonts w:cs="Minion-Regular"/>
          <w:szCs w:val="24"/>
        </w:rPr>
      </w:pPr>
      <w:r>
        <w:rPr>
          <w:rFonts w:cs="Frutiger-Bold"/>
          <w:bCs/>
          <w:szCs w:val="24"/>
        </w:rPr>
        <w:t>20</w:t>
      </w:r>
      <w:r w:rsidR="007C2EA4">
        <w:rPr>
          <w:rFonts w:cs="Frutiger-Bold"/>
          <w:bCs/>
          <w:szCs w:val="24"/>
        </w:rPr>
        <w:t>.</w:t>
      </w:r>
      <w:r w:rsidR="007C2EA4">
        <w:rPr>
          <w:rFonts w:cs="Frutiger-Bold"/>
          <w:bCs/>
          <w:szCs w:val="24"/>
        </w:rPr>
        <w:tab/>
      </w:r>
      <w:r w:rsidR="00184E64" w:rsidRPr="00184E64">
        <w:rPr>
          <w:rFonts w:cs="Minion-Bold"/>
          <w:bCs/>
          <w:szCs w:val="24"/>
        </w:rPr>
        <w:t xml:space="preserve">a) </w:t>
      </w:r>
      <w:r w:rsidR="00184E64" w:rsidRPr="00184E64">
        <w:rPr>
          <w:rFonts w:cs="Minion-Regular"/>
          <w:szCs w:val="24"/>
        </w:rPr>
        <w:t>Calculate:</w:t>
      </w:r>
    </w:p>
    <w:p w:rsidR="00184E64" w:rsidRPr="00184E64" w:rsidRDefault="00184E64" w:rsidP="007C2EA4">
      <w:pPr>
        <w:autoSpaceDE w:val="0"/>
        <w:autoSpaceDN w:val="0"/>
        <w:adjustRightInd w:val="0"/>
        <w:ind w:left="1152" w:hanging="432"/>
        <w:rPr>
          <w:rFonts w:cs="Minion-Regular"/>
          <w:szCs w:val="24"/>
        </w:rPr>
      </w:pPr>
      <w:r w:rsidRPr="00184E64">
        <w:rPr>
          <w:rFonts w:cs="Minion-Bold"/>
          <w:bCs/>
          <w:szCs w:val="24"/>
        </w:rPr>
        <w:t xml:space="preserve">i) </w:t>
      </w:r>
      <w:r w:rsidRPr="00184E64">
        <w:rPr>
          <w:rFonts w:cs="Minion-Regular"/>
          <w:szCs w:val="24"/>
        </w:rPr>
        <w:t xml:space="preserve">sin 10° </w:t>
      </w:r>
      <w:r w:rsidR="007C2EA4">
        <w:rPr>
          <w:rFonts w:cs="Minion-Regular"/>
          <w:szCs w:val="24"/>
        </w:rPr>
        <w:tab/>
      </w:r>
      <w:r w:rsidRPr="00184E64">
        <w:rPr>
          <w:rFonts w:cs="Minion-Bold"/>
          <w:bCs/>
          <w:szCs w:val="24"/>
        </w:rPr>
        <w:t xml:space="preserve">ii) </w:t>
      </w:r>
      <w:r w:rsidRPr="00184E64">
        <w:rPr>
          <w:rFonts w:cs="Minion-Regular"/>
          <w:szCs w:val="24"/>
        </w:rPr>
        <w:t xml:space="preserve">sin 20° </w:t>
      </w:r>
      <w:r w:rsidR="007C2EA4">
        <w:rPr>
          <w:rFonts w:cs="Minion-Regular"/>
          <w:szCs w:val="24"/>
        </w:rPr>
        <w:tab/>
      </w:r>
      <w:r w:rsidRPr="00184E64">
        <w:rPr>
          <w:rFonts w:cs="Minion-Bold"/>
          <w:bCs/>
          <w:szCs w:val="24"/>
        </w:rPr>
        <w:t xml:space="preserve">iii) </w:t>
      </w:r>
      <w:r w:rsidRPr="00184E64">
        <w:rPr>
          <w:rFonts w:cs="Minion-Regular"/>
          <w:szCs w:val="24"/>
        </w:rPr>
        <w:t>sin 40°</w:t>
      </w:r>
    </w:p>
    <w:p w:rsidR="00184E64" w:rsidRPr="00184E64" w:rsidRDefault="00184E64" w:rsidP="007C2EA4">
      <w:pPr>
        <w:autoSpaceDE w:val="0"/>
        <w:autoSpaceDN w:val="0"/>
        <w:adjustRightInd w:val="0"/>
        <w:ind w:left="1152" w:hanging="432"/>
        <w:rPr>
          <w:rFonts w:cs="Minion-Regular"/>
          <w:szCs w:val="24"/>
        </w:rPr>
      </w:pPr>
      <w:r w:rsidRPr="00184E64">
        <w:rPr>
          <w:rFonts w:cs="Minion-Bold"/>
          <w:bCs/>
          <w:szCs w:val="24"/>
        </w:rPr>
        <w:t xml:space="preserve">iv) </w:t>
      </w:r>
      <w:r w:rsidRPr="00184E64">
        <w:rPr>
          <w:rFonts w:cs="Minion-Regular"/>
          <w:szCs w:val="24"/>
        </w:rPr>
        <w:t xml:space="preserve">sin 50° </w:t>
      </w:r>
      <w:r w:rsidR="007C2EA4">
        <w:rPr>
          <w:rFonts w:cs="Minion-Regular"/>
          <w:szCs w:val="24"/>
        </w:rPr>
        <w:tab/>
      </w:r>
      <w:r w:rsidRPr="00184E64">
        <w:rPr>
          <w:rFonts w:cs="Minion-Bold"/>
          <w:bCs/>
          <w:szCs w:val="24"/>
        </w:rPr>
        <w:t xml:space="preserve">v) </w:t>
      </w:r>
      <w:r w:rsidRPr="00184E64">
        <w:rPr>
          <w:rFonts w:cs="Minion-Regular"/>
          <w:szCs w:val="24"/>
        </w:rPr>
        <w:t xml:space="preserve">sin 60° </w:t>
      </w:r>
      <w:r w:rsidR="007C2EA4">
        <w:rPr>
          <w:rFonts w:cs="Minion-Regular"/>
          <w:szCs w:val="24"/>
        </w:rPr>
        <w:tab/>
      </w:r>
      <w:r w:rsidRPr="00184E64">
        <w:rPr>
          <w:rFonts w:cs="Minion-Bold"/>
          <w:bCs/>
          <w:szCs w:val="24"/>
        </w:rPr>
        <w:t xml:space="preserve">vi) </w:t>
      </w:r>
      <w:r w:rsidRPr="00184E64">
        <w:rPr>
          <w:rFonts w:cs="Minion-Regular"/>
          <w:szCs w:val="24"/>
        </w:rPr>
        <w:t>sin 80°</w:t>
      </w:r>
    </w:p>
    <w:p w:rsidR="00184E64" w:rsidRPr="00184E64" w:rsidRDefault="007C2EA4" w:rsidP="004F257C">
      <w:pPr>
        <w:autoSpaceDE w:val="0"/>
        <w:autoSpaceDN w:val="0"/>
        <w:adjustRightInd w:val="0"/>
        <w:ind w:left="432" w:hanging="432"/>
        <w:rPr>
          <w:rFonts w:cs="Minion-Regular"/>
          <w:szCs w:val="24"/>
        </w:rPr>
      </w:pPr>
      <w:r>
        <w:rPr>
          <w:rFonts w:cs="Minion-Bold"/>
          <w:bCs/>
          <w:szCs w:val="24"/>
        </w:rPr>
        <w:tab/>
      </w:r>
      <w:r w:rsidR="00184E64" w:rsidRPr="00184E64">
        <w:rPr>
          <w:rFonts w:cs="Minion-Bold"/>
          <w:bCs/>
          <w:szCs w:val="24"/>
        </w:rPr>
        <w:t>b)</w:t>
      </w:r>
      <w:r>
        <w:rPr>
          <w:rFonts w:cs="Minion-Bold"/>
          <w:bCs/>
          <w:szCs w:val="24"/>
        </w:rPr>
        <w:t xml:space="preserve"> </w:t>
      </w:r>
      <w:r w:rsidR="00184E64" w:rsidRPr="00184E64">
        <w:rPr>
          <w:rFonts w:cs="Minion-Regular"/>
          <w:szCs w:val="24"/>
        </w:rPr>
        <w:t>Why does the sine of an angle increase as the</w:t>
      </w:r>
      <w:r w:rsidR="00121F2F">
        <w:rPr>
          <w:rFonts w:cs="Minion-Regular"/>
          <w:szCs w:val="24"/>
        </w:rPr>
        <w:t xml:space="preserve"> </w:t>
      </w:r>
      <w:r w:rsidR="00184E64" w:rsidRPr="00184E64">
        <w:rPr>
          <w:rFonts w:cs="Minion-Regular"/>
          <w:szCs w:val="24"/>
        </w:rPr>
        <w:t>angle increases?</w:t>
      </w:r>
    </w:p>
    <w:p w:rsidR="007C2EA4" w:rsidRDefault="007C2EA4" w:rsidP="004F257C">
      <w:pPr>
        <w:autoSpaceDE w:val="0"/>
        <w:autoSpaceDN w:val="0"/>
        <w:adjustRightInd w:val="0"/>
        <w:ind w:left="432" w:hanging="432"/>
        <w:rPr>
          <w:rFonts w:cs="Frutiger-Bold"/>
          <w:bCs/>
          <w:szCs w:val="24"/>
        </w:rPr>
      </w:pPr>
    </w:p>
    <w:p w:rsidR="00184E64" w:rsidRDefault="00F1645D" w:rsidP="004F257C">
      <w:pPr>
        <w:autoSpaceDE w:val="0"/>
        <w:autoSpaceDN w:val="0"/>
        <w:adjustRightInd w:val="0"/>
        <w:ind w:left="432" w:hanging="432"/>
      </w:pPr>
      <w:r>
        <w:rPr>
          <w:rFonts w:cs="Frutiger-Bold"/>
          <w:bCs/>
          <w:szCs w:val="24"/>
        </w:rPr>
        <w:t>21</w:t>
      </w:r>
      <w:r w:rsidR="007C2EA4">
        <w:rPr>
          <w:rFonts w:cs="Frutiger-Bold"/>
          <w:bCs/>
          <w:szCs w:val="24"/>
        </w:rPr>
        <w:t>.</w:t>
      </w:r>
      <w:r w:rsidR="007C2EA4">
        <w:rPr>
          <w:rFonts w:cs="Frutiger-Bold"/>
          <w:bCs/>
          <w:szCs w:val="24"/>
        </w:rPr>
        <w:tab/>
      </w:r>
      <w:r w:rsidR="00184E64" w:rsidRPr="00184E64">
        <w:rPr>
          <w:rFonts w:cs="Minion-Regular"/>
          <w:szCs w:val="24"/>
        </w:rPr>
        <w:t>Sketch a right isosceles triangle. Explain why</w:t>
      </w:r>
      <w:r w:rsidR="00121F2F">
        <w:rPr>
          <w:rFonts w:cs="Minion-Regular"/>
          <w:szCs w:val="24"/>
        </w:rPr>
        <w:t xml:space="preserve"> </w:t>
      </w:r>
      <w:r w:rsidR="00184E64" w:rsidRPr="00184E64">
        <w:rPr>
          <w:rFonts w:cs="Minion-Regular"/>
          <w:szCs w:val="24"/>
        </w:rPr>
        <w:t>the cosine of each acute angle is equal to the</w:t>
      </w:r>
      <w:r w:rsidR="00121F2F">
        <w:rPr>
          <w:rFonts w:cs="Minion-Regular"/>
          <w:szCs w:val="24"/>
        </w:rPr>
        <w:t xml:space="preserve"> </w:t>
      </w:r>
      <w:r w:rsidR="00184E64" w:rsidRPr="00184E64">
        <w:rPr>
          <w:rFonts w:cs="Minion-Regular"/>
          <w:szCs w:val="24"/>
        </w:rPr>
        <w:t>sine of the angle.</w:t>
      </w:r>
    </w:p>
    <w:p w:rsidR="000C4033" w:rsidRPr="00380EBF" w:rsidRDefault="000C4033" w:rsidP="004F257C">
      <w:pPr>
        <w:ind w:left="432" w:hanging="432"/>
      </w:pPr>
    </w:p>
    <w:sectPr w:rsidR="000C4033" w:rsidRPr="00380EBF" w:rsidSect="00652089">
      <w:footerReference w:type="default" r:id="rId95"/>
      <w:headerReference w:type="first" r:id="rId96"/>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6138" w:rsidRDefault="001C6138">
      <w:r>
        <w:separator/>
      </w:r>
    </w:p>
  </w:endnote>
  <w:endnote w:type="continuationSeparator" w:id="0">
    <w:p w:rsidR="001C6138" w:rsidRDefault="001C61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Minio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Frutiger-Ligh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nion-Regular">
    <w:panose1 w:val="00000000000000000000"/>
    <w:charset w:val="00"/>
    <w:family w:val="roman"/>
    <w:notTrueType/>
    <w:pitch w:val="default"/>
    <w:sig w:usb0="00000003" w:usb1="00000000" w:usb2="00000000" w:usb3="00000000" w:csb0="00000001" w:csb1="00000000"/>
  </w:font>
  <w:font w:name="Fleftex">
    <w:panose1 w:val="00000000000000000000"/>
    <w:charset w:val="00"/>
    <w:family w:val="auto"/>
    <w:notTrueType/>
    <w:pitch w:val="default"/>
    <w:sig w:usb0="00000003" w:usb1="00000000" w:usb2="00000000" w:usb3="00000000" w:csb0="00000001" w:csb1="00000000"/>
  </w:font>
  <w:font w:name="NeoSans-Bold">
    <w:panose1 w:val="00000000000000000000"/>
    <w:charset w:val="00"/>
    <w:family w:val="auto"/>
    <w:notTrueType/>
    <w:pitch w:val="default"/>
    <w:sig w:usb0="00000003" w:usb1="00000000" w:usb2="00000000" w:usb3="00000000" w:csb0="00000001" w:csb1="00000000"/>
  </w:font>
  <w:font w:name="MeliorLTStd">
    <w:panose1 w:val="00000000000000000000"/>
    <w:charset w:val="00"/>
    <w:family w:val="auto"/>
    <w:notTrueType/>
    <w:pitch w:val="default"/>
    <w:sig w:usb0="00000003" w:usb1="00000000" w:usb2="00000000" w:usb3="00000000" w:csb0="00000001" w:csb1="00000000"/>
  </w:font>
  <w:font w:name="Frutiger-Bold">
    <w:panose1 w:val="00000000000000000000"/>
    <w:charset w:val="00"/>
    <w:family w:val="swiss"/>
    <w:notTrueType/>
    <w:pitch w:val="default"/>
    <w:sig w:usb0="00000003" w:usb1="00000000" w:usb2="00000000" w:usb3="00000000" w:csb0="00000001" w:csb1="00000000"/>
  </w:font>
  <w:font w:name="MathematicalPi-One">
    <w:panose1 w:val="00000000000000000000"/>
    <w:charset w:val="00"/>
    <w:family w:val="auto"/>
    <w:notTrueType/>
    <w:pitch w:val="default"/>
    <w:sig w:usb0="00000003" w:usb1="00000000" w:usb2="00000000" w:usb3="00000000" w:csb0="00000001" w:csb1="00000000"/>
  </w:font>
  <w:font w:name="Minion-Italic">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69E" w:rsidRDefault="00652089" w:rsidP="00652089">
    <w:pPr>
      <w:pStyle w:val="Footer"/>
      <w:tabs>
        <w:tab w:val="clear" w:pos="8640"/>
        <w:tab w:val="right" w:pos="9180"/>
      </w:tabs>
      <w:rPr>
        <w:rStyle w:val="PageNumber"/>
        <w:sz w:val="18"/>
      </w:rPr>
    </w:pPr>
    <w:r>
      <w:rPr>
        <w:sz w:val="18"/>
      </w:rPr>
      <w:t xml:space="preserve">Dr. Ron Licht  </w:t>
    </w:r>
    <w:r>
      <w:rPr>
        <w:noProof/>
        <w:sz w:val="18"/>
      </w:rPr>
      <w:drawing>
        <wp:inline distT="0" distB="0" distL="0" distR="0" wp14:anchorId="6720959E" wp14:editId="6818B559">
          <wp:extent cx="838200" cy="299085"/>
          <wp:effectExtent l="0" t="0" r="0" b="5715"/>
          <wp:docPr id="135" name="Picture 13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085"/>
                  </a:xfrm>
                  <a:prstGeom prst="rect">
                    <a:avLst/>
                  </a:prstGeom>
                  <a:noFill/>
                  <a:ln>
                    <a:noFill/>
                  </a:ln>
                </pic:spPr>
              </pic:pic>
            </a:graphicData>
          </a:graphic>
        </wp:inline>
      </w:drawing>
    </w:r>
    <w:r>
      <w:rPr>
        <w:sz w:val="18"/>
      </w:rPr>
      <w:t xml:space="preserve"> </w:t>
    </w:r>
    <w:r w:rsidR="00E7669E">
      <w:rPr>
        <w:sz w:val="18"/>
      </w:rPr>
      <w:tab/>
    </w:r>
    <w:r w:rsidR="00E7669E">
      <w:rPr>
        <w:rStyle w:val="PageNumber"/>
        <w:sz w:val="18"/>
      </w:rPr>
      <w:fldChar w:fldCharType="begin"/>
    </w:r>
    <w:r w:rsidR="00E7669E">
      <w:rPr>
        <w:rStyle w:val="PageNumber"/>
        <w:sz w:val="18"/>
      </w:rPr>
      <w:instrText xml:space="preserve"> PAGE </w:instrText>
    </w:r>
    <w:r w:rsidR="00E7669E">
      <w:rPr>
        <w:rStyle w:val="PageNumber"/>
        <w:sz w:val="18"/>
      </w:rPr>
      <w:fldChar w:fldCharType="separate"/>
    </w:r>
    <w:r w:rsidR="00B1797B">
      <w:rPr>
        <w:rStyle w:val="PageNumber"/>
        <w:noProof/>
        <w:sz w:val="18"/>
      </w:rPr>
      <w:t>10</w:t>
    </w:r>
    <w:r w:rsidR="00E7669E">
      <w:rPr>
        <w:rStyle w:val="PageNumber"/>
        <w:sz w:val="18"/>
      </w:rPr>
      <w:fldChar w:fldCharType="end"/>
    </w:r>
    <w:r w:rsidR="00E7669E">
      <w:rPr>
        <w:rStyle w:val="PageNumber"/>
        <w:sz w:val="18"/>
      </w:rPr>
      <w:tab/>
    </w:r>
    <w:r>
      <w:rPr>
        <w:rStyle w:val="PageNumber"/>
        <w:sz w:val="18"/>
      </w:rPr>
      <w:t>www.structuredindependentlearning.com</w:t>
    </w:r>
  </w:p>
  <w:p w:rsidR="00E7669E" w:rsidRDefault="00E7669E" w:rsidP="003676B0">
    <w:pPr>
      <w:pStyle w:val="Footer"/>
      <w:rPr>
        <w:sz w:val="18"/>
      </w:rPr>
    </w:pPr>
    <w:r>
      <w:rPr>
        <w:rStyle w:val="PageNumber"/>
        <w:sz w:val="18"/>
      </w:rPr>
      <w:t>L</w:t>
    </w:r>
    <w:r w:rsidR="001073DF">
      <w:rPr>
        <w:rStyle w:val="PageNumber"/>
        <w:sz w:val="18"/>
      </w:rPr>
      <w:t>7</w:t>
    </w:r>
    <w:r>
      <w:rPr>
        <w:rStyle w:val="PageNumber"/>
        <w:sz w:val="18"/>
      </w:rPr>
      <w:t>–1 Trigonometry – tangent, sine, cosin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6138" w:rsidRDefault="001C6138">
      <w:r>
        <w:separator/>
      </w:r>
    </w:p>
  </w:footnote>
  <w:footnote w:type="continuationSeparator" w:id="0">
    <w:p w:rsidR="001C6138" w:rsidRDefault="001C61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96C" w:rsidRDefault="0083196C" w:rsidP="0083196C">
    <w:pPr>
      <w:pStyle w:val="Header"/>
      <w:tabs>
        <w:tab w:val="clear" w:pos="4320"/>
        <w:tab w:val="clear" w:pos="8640"/>
        <w:tab w:val="right" w:pos="9360"/>
      </w:tabs>
    </w:pPr>
    <w:r>
      <w:tab/>
    </w:r>
    <w:r>
      <w:rPr>
        <w:sz w:val="20"/>
      </w:rPr>
      <w:t>Refer to Pearson 2.1 and 2.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0C511D"/>
    <w:multiLevelType w:val="hybridMultilevel"/>
    <w:tmpl w:val="DD0A6C3C"/>
    <w:lvl w:ilvl="0" w:tplc="A376952A">
      <w:start w:val="1"/>
      <w:numFmt w:val="lowerLetter"/>
      <w:lvlText w:val="%1)"/>
      <w:lvlJc w:val="left"/>
      <w:pPr>
        <w:ind w:left="810" w:hanging="360"/>
      </w:pPr>
      <w:rPr>
        <w:rFonts w:cs="Minion-Bold" w:hint="default"/>
        <w:b/>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3">
    <w:nsid w:val="05C90ECA"/>
    <w:multiLevelType w:val="hybridMultilevel"/>
    <w:tmpl w:val="07049D1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D10CBA"/>
    <w:multiLevelType w:val="hybridMultilevel"/>
    <w:tmpl w:val="D13EF0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3DBE6C96"/>
    <w:multiLevelType w:val="hybridMultilevel"/>
    <w:tmpl w:val="10C6F4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6A32EC2"/>
    <w:multiLevelType w:val="hybridMultilevel"/>
    <w:tmpl w:val="19D0B2A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4C7E51AC"/>
    <w:multiLevelType w:val="hybridMultilevel"/>
    <w:tmpl w:val="FCB8DF2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E595FB3"/>
    <w:multiLevelType w:val="hybridMultilevel"/>
    <w:tmpl w:val="63E0E4BE"/>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860751F"/>
    <w:multiLevelType w:val="hybridMultilevel"/>
    <w:tmpl w:val="DADA921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0"/>
  </w:num>
  <w:num w:numId="3">
    <w:abstractNumId w:val="5"/>
  </w:num>
  <w:num w:numId="4">
    <w:abstractNumId w:val="2"/>
  </w:num>
  <w:num w:numId="5">
    <w:abstractNumId w:val="3"/>
  </w:num>
  <w:num w:numId="6">
    <w:abstractNumId w:val="9"/>
  </w:num>
  <w:num w:numId="7">
    <w:abstractNumId w:val="7"/>
  </w:num>
  <w:num w:numId="8">
    <w:abstractNumId w:val="8"/>
  </w:num>
  <w:num w:numId="9">
    <w:abstractNumId w:val="6"/>
  </w:num>
  <w:num w:numId="10">
    <w:abstractNumId w:val="4"/>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14EAF"/>
    <w:rsid w:val="000153D5"/>
    <w:rsid w:val="00016C5A"/>
    <w:rsid w:val="00017B14"/>
    <w:rsid w:val="00045A4A"/>
    <w:rsid w:val="00045D7E"/>
    <w:rsid w:val="000617B3"/>
    <w:rsid w:val="00075DBE"/>
    <w:rsid w:val="00076EE7"/>
    <w:rsid w:val="000A7C6C"/>
    <w:rsid w:val="000C0569"/>
    <w:rsid w:val="000C34EB"/>
    <w:rsid w:val="000C4033"/>
    <w:rsid w:val="000F5024"/>
    <w:rsid w:val="001073DF"/>
    <w:rsid w:val="00111AA5"/>
    <w:rsid w:val="00121F2F"/>
    <w:rsid w:val="00124BAB"/>
    <w:rsid w:val="00127BA9"/>
    <w:rsid w:val="00144C4E"/>
    <w:rsid w:val="00153AC4"/>
    <w:rsid w:val="0016765A"/>
    <w:rsid w:val="00184E64"/>
    <w:rsid w:val="00185453"/>
    <w:rsid w:val="00187392"/>
    <w:rsid w:val="001921E0"/>
    <w:rsid w:val="00192368"/>
    <w:rsid w:val="001A701B"/>
    <w:rsid w:val="001B4865"/>
    <w:rsid w:val="001C0952"/>
    <w:rsid w:val="001C6138"/>
    <w:rsid w:val="001E4D1C"/>
    <w:rsid w:val="001F1310"/>
    <w:rsid w:val="001F1714"/>
    <w:rsid w:val="00202CE9"/>
    <w:rsid w:val="0021276E"/>
    <w:rsid w:val="0022106C"/>
    <w:rsid w:val="00234835"/>
    <w:rsid w:val="0024504F"/>
    <w:rsid w:val="00252E5F"/>
    <w:rsid w:val="00254403"/>
    <w:rsid w:val="002573CA"/>
    <w:rsid w:val="002662AA"/>
    <w:rsid w:val="00267A55"/>
    <w:rsid w:val="00272378"/>
    <w:rsid w:val="00277C6A"/>
    <w:rsid w:val="00285647"/>
    <w:rsid w:val="002B57D4"/>
    <w:rsid w:val="002B7EC5"/>
    <w:rsid w:val="002C0600"/>
    <w:rsid w:val="002E0B86"/>
    <w:rsid w:val="002F2AB7"/>
    <w:rsid w:val="0031141F"/>
    <w:rsid w:val="00311652"/>
    <w:rsid w:val="003567BF"/>
    <w:rsid w:val="003676B0"/>
    <w:rsid w:val="00377851"/>
    <w:rsid w:val="00380EBF"/>
    <w:rsid w:val="003811E4"/>
    <w:rsid w:val="0038380C"/>
    <w:rsid w:val="00383B31"/>
    <w:rsid w:val="00385C91"/>
    <w:rsid w:val="003B78D0"/>
    <w:rsid w:val="003C7CD0"/>
    <w:rsid w:val="003D6FE0"/>
    <w:rsid w:val="003E5C59"/>
    <w:rsid w:val="00414EA4"/>
    <w:rsid w:val="00422311"/>
    <w:rsid w:val="00427F05"/>
    <w:rsid w:val="00433497"/>
    <w:rsid w:val="00443B7C"/>
    <w:rsid w:val="00472313"/>
    <w:rsid w:val="00472BB4"/>
    <w:rsid w:val="00492694"/>
    <w:rsid w:val="004B0F5C"/>
    <w:rsid w:val="004C0459"/>
    <w:rsid w:val="004C177B"/>
    <w:rsid w:val="004D620D"/>
    <w:rsid w:val="004D795E"/>
    <w:rsid w:val="004F257C"/>
    <w:rsid w:val="0050078C"/>
    <w:rsid w:val="005009BA"/>
    <w:rsid w:val="005252C2"/>
    <w:rsid w:val="0053304B"/>
    <w:rsid w:val="00540601"/>
    <w:rsid w:val="00554153"/>
    <w:rsid w:val="00554301"/>
    <w:rsid w:val="005564D3"/>
    <w:rsid w:val="005754FE"/>
    <w:rsid w:val="005B6FC1"/>
    <w:rsid w:val="005B70C5"/>
    <w:rsid w:val="005B72EA"/>
    <w:rsid w:val="005B7527"/>
    <w:rsid w:val="005C4325"/>
    <w:rsid w:val="005C70D7"/>
    <w:rsid w:val="005D07FD"/>
    <w:rsid w:val="005D1968"/>
    <w:rsid w:val="005E2EAF"/>
    <w:rsid w:val="005E726B"/>
    <w:rsid w:val="005F5DE9"/>
    <w:rsid w:val="006065DF"/>
    <w:rsid w:val="00613DF6"/>
    <w:rsid w:val="00635CE8"/>
    <w:rsid w:val="00647F9F"/>
    <w:rsid w:val="00652089"/>
    <w:rsid w:val="00652A4C"/>
    <w:rsid w:val="0066502A"/>
    <w:rsid w:val="00670AD1"/>
    <w:rsid w:val="00671393"/>
    <w:rsid w:val="00672D0E"/>
    <w:rsid w:val="00674A21"/>
    <w:rsid w:val="00675ECB"/>
    <w:rsid w:val="00676CFB"/>
    <w:rsid w:val="006809B6"/>
    <w:rsid w:val="00697314"/>
    <w:rsid w:val="006A18CF"/>
    <w:rsid w:val="006C3995"/>
    <w:rsid w:val="006F2EA4"/>
    <w:rsid w:val="006F572E"/>
    <w:rsid w:val="00717DA3"/>
    <w:rsid w:val="00725F19"/>
    <w:rsid w:val="00725F4C"/>
    <w:rsid w:val="007328BA"/>
    <w:rsid w:val="00741384"/>
    <w:rsid w:val="007429AE"/>
    <w:rsid w:val="0074484C"/>
    <w:rsid w:val="00747C31"/>
    <w:rsid w:val="00760FE9"/>
    <w:rsid w:val="00782FA5"/>
    <w:rsid w:val="00786B96"/>
    <w:rsid w:val="007A7F3F"/>
    <w:rsid w:val="007B3288"/>
    <w:rsid w:val="007B33E5"/>
    <w:rsid w:val="007C2EA4"/>
    <w:rsid w:val="007C74ED"/>
    <w:rsid w:val="007E7D75"/>
    <w:rsid w:val="007F0418"/>
    <w:rsid w:val="007F5657"/>
    <w:rsid w:val="007F6627"/>
    <w:rsid w:val="0080554A"/>
    <w:rsid w:val="0081215B"/>
    <w:rsid w:val="00815B18"/>
    <w:rsid w:val="00816195"/>
    <w:rsid w:val="00816D7C"/>
    <w:rsid w:val="008208AE"/>
    <w:rsid w:val="00824FC3"/>
    <w:rsid w:val="0082614B"/>
    <w:rsid w:val="00826DE2"/>
    <w:rsid w:val="0083147A"/>
    <w:rsid w:val="0083196C"/>
    <w:rsid w:val="008336BC"/>
    <w:rsid w:val="00841897"/>
    <w:rsid w:val="00893AA6"/>
    <w:rsid w:val="00896624"/>
    <w:rsid w:val="008A00B6"/>
    <w:rsid w:val="008A0972"/>
    <w:rsid w:val="008A284D"/>
    <w:rsid w:val="008A30ED"/>
    <w:rsid w:val="008D0AF3"/>
    <w:rsid w:val="008E6D26"/>
    <w:rsid w:val="008F7AD1"/>
    <w:rsid w:val="00916869"/>
    <w:rsid w:val="00917FF1"/>
    <w:rsid w:val="00935E6D"/>
    <w:rsid w:val="00943A33"/>
    <w:rsid w:val="00951504"/>
    <w:rsid w:val="009516DC"/>
    <w:rsid w:val="009624B2"/>
    <w:rsid w:val="00964495"/>
    <w:rsid w:val="009668C2"/>
    <w:rsid w:val="00974853"/>
    <w:rsid w:val="009816ED"/>
    <w:rsid w:val="00991B12"/>
    <w:rsid w:val="00992AD9"/>
    <w:rsid w:val="009A3F24"/>
    <w:rsid w:val="009D0321"/>
    <w:rsid w:val="009D1340"/>
    <w:rsid w:val="009E2EBA"/>
    <w:rsid w:val="009F1738"/>
    <w:rsid w:val="00A00DCA"/>
    <w:rsid w:val="00A00DE8"/>
    <w:rsid w:val="00A016AF"/>
    <w:rsid w:val="00A22876"/>
    <w:rsid w:val="00A504AF"/>
    <w:rsid w:val="00A51BE6"/>
    <w:rsid w:val="00A56581"/>
    <w:rsid w:val="00A568C4"/>
    <w:rsid w:val="00A6044E"/>
    <w:rsid w:val="00A71B01"/>
    <w:rsid w:val="00A72941"/>
    <w:rsid w:val="00A8600B"/>
    <w:rsid w:val="00A915F8"/>
    <w:rsid w:val="00AB0F59"/>
    <w:rsid w:val="00AB3042"/>
    <w:rsid w:val="00AC031C"/>
    <w:rsid w:val="00AC3CB8"/>
    <w:rsid w:val="00AD4B68"/>
    <w:rsid w:val="00AD52B4"/>
    <w:rsid w:val="00AE081C"/>
    <w:rsid w:val="00AE78AD"/>
    <w:rsid w:val="00B03956"/>
    <w:rsid w:val="00B164A3"/>
    <w:rsid w:val="00B1797B"/>
    <w:rsid w:val="00B208B6"/>
    <w:rsid w:val="00B24BD7"/>
    <w:rsid w:val="00B24F84"/>
    <w:rsid w:val="00B35C2A"/>
    <w:rsid w:val="00B41097"/>
    <w:rsid w:val="00B430CC"/>
    <w:rsid w:val="00B5186E"/>
    <w:rsid w:val="00B573AD"/>
    <w:rsid w:val="00B62356"/>
    <w:rsid w:val="00B676FF"/>
    <w:rsid w:val="00B71B84"/>
    <w:rsid w:val="00B75A23"/>
    <w:rsid w:val="00B7688F"/>
    <w:rsid w:val="00B8164D"/>
    <w:rsid w:val="00B82153"/>
    <w:rsid w:val="00B83893"/>
    <w:rsid w:val="00B901B6"/>
    <w:rsid w:val="00B905AA"/>
    <w:rsid w:val="00B953B3"/>
    <w:rsid w:val="00BA1883"/>
    <w:rsid w:val="00BA3E41"/>
    <w:rsid w:val="00BB1BF5"/>
    <w:rsid w:val="00BC0912"/>
    <w:rsid w:val="00BD6AE3"/>
    <w:rsid w:val="00BF7C21"/>
    <w:rsid w:val="00C0199B"/>
    <w:rsid w:val="00C15DC9"/>
    <w:rsid w:val="00C238D5"/>
    <w:rsid w:val="00C376EE"/>
    <w:rsid w:val="00C42483"/>
    <w:rsid w:val="00C45A83"/>
    <w:rsid w:val="00C45BD4"/>
    <w:rsid w:val="00C462A8"/>
    <w:rsid w:val="00C53D8E"/>
    <w:rsid w:val="00C80013"/>
    <w:rsid w:val="00C80A79"/>
    <w:rsid w:val="00C857A3"/>
    <w:rsid w:val="00C9109C"/>
    <w:rsid w:val="00C96A91"/>
    <w:rsid w:val="00CA1093"/>
    <w:rsid w:val="00CB678C"/>
    <w:rsid w:val="00CC66E4"/>
    <w:rsid w:val="00CD3206"/>
    <w:rsid w:val="00CD3269"/>
    <w:rsid w:val="00CD39EB"/>
    <w:rsid w:val="00CD5005"/>
    <w:rsid w:val="00CF3021"/>
    <w:rsid w:val="00D02340"/>
    <w:rsid w:val="00D12088"/>
    <w:rsid w:val="00D17D0E"/>
    <w:rsid w:val="00D30DE6"/>
    <w:rsid w:val="00D375A5"/>
    <w:rsid w:val="00D37B52"/>
    <w:rsid w:val="00D45050"/>
    <w:rsid w:val="00D50784"/>
    <w:rsid w:val="00D52C05"/>
    <w:rsid w:val="00D61307"/>
    <w:rsid w:val="00D6401C"/>
    <w:rsid w:val="00D73325"/>
    <w:rsid w:val="00D7632E"/>
    <w:rsid w:val="00D81402"/>
    <w:rsid w:val="00D82A24"/>
    <w:rsid w:val="00D932FC"/>
    <w:rsid w:val="00D936D7"/>
    <w:rsid w:val="00DA3374"/>
    <w:rsid w:val="00DD6CE3"/>
    <w:rsid w:val="00DE210C"/>
    <w:rsid w:val="00E21564"/>
    <w:rsid w:val="00E22611"/>
    <w:rsid w:val="00E26C52"/>
    <w:rsid w:val="00E26D27"/>
    <w:rsid w:val="00E31BA6"/>
    <w:rsid w:val="00E4592D"/>
    <w:rsid w:val="00E53958"/>
    <w:rsid w:val="00E62071"/>
    <w:rsid w:val="00E6779C"/>
    <w:rsid w:val="00E7222A"/>
    <w:rsid w:val="00E7669E"/>
    <w:rsid w:val="00E80CFC"/>
    <w:rsid w:val="00E80E8E"/>
    <w:rsid w:val="00E836CD"/>
    <w:rsid w:val="00E87672"/>
    <w:rsid w:val="00E9079C"/>
    <w:rsid w:val="00E91C86"/>
    <w:rsid w:val="00EA3AFE"/>
    <w:rsid w:val="00ED26B6"/>
    <w:rsid w:val="00EE337D"/>
    <w:rsid w:val="00EE49E9"/>
    <w:rsid w:val="00EE5CF6"/>
    <w:rsid w:val="00EE7C07"/>
    <w:rsid w:val="00F10FC8"/>
    <w:rsid w:val="00F11211"/>
    <w:rsid w:val="00F114B0"/>
    <w:rsid w:val="00F142F6"/>
    <w:rsid w:val="00F1645D"/>
    <w:rsid w:val="00F17BF3"/>
    <w:rsid w:val="00F22DFD"/>
    <w:rsid w:val="00F2510E"/>
    <w:rsid w:val="00F453C8"/>
    <w:rsid w:val="00F529A5"/>
    <w:rsid w:val="00F5395D"/>
    <w:rsid w:val="00F65558"/>
    <w:rsid w:val="00F735DC"/>
    <w:rsid w:val="00F77F5A"/>
    <w:rsid w:val="00F86C47"/>
    <w:rsid w:val="00F93FD1"/>
    <w:rsid w:val="00F97885"/>
    <w:rsid w:val="00FA504F"/>
    <w:rsid w:val="00FB4882"/>
    <w:rsid w:val="00FB719F"/>
    <w:rsid w:val="00FB76E6"/>
    <w:rsid w:val="00FC0920"/>
    <w:rsid w:val="00FE3B7A"/>
    <w:rsid w:val="00FF372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paragraph" w:styleId="HTMLPreformatted">
    <w:name w:val="HTML Preformatted"/>
    <w:basedOn w:val="Normal"/>
    <w:link w:val="HTMLPreformattedChar"/>
    <w:uiPriority w:val="99"/>
    <w:semiHidden/>
    <w:unhideWhenUsed/>
    <w:rsid w:val="00B676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676FF"/>
    <w:rPr>
      <w:rFonts w:ascii="Courier New"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paragraph" w:styleId="HTMLPreformatted">
    <w:name w:val="HTML Preformatted"/>
    <w:basedOn w:val="Normal"/>
    <w:link w:val="HTMLPreformattedChar"/>
    <w:uiPriority w:val="99"/>
    <w:semiHidden/>
    <w:unhideWhenUsed/>
    <w:rsid w:val="00B676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B676FF"/>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0974156">
      <w:bodyDiv w:val="1"/>
      <w:marLeft w:val="0"/>
      <w:marRight w:val="0"/>
      <w:marTop w:val="0"/>
      <w:marBottom w:val="0"/>
      <w:divBdr>
        <w:top w:val="none" w:sz="0" w:space="0" w:color="auto"/>
        <w:left w:val="none" w:sz="0" w:space="0" w:color="auto"/>
        <w:bottom w:val="none" w:sz="0" w:space="0" w:color="auto"/>
        <w:right w:val="none" w:sz="0" w:space="0" w:color="auto"/>
      </w:divBdr>
    </w:div>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5.wmf"/><Relationship Id="rId34" Type="http://schemas.openxmlformats.org/officeDocument/2006/relationships/oleObject" Target="embeddings/oleObject15.bin"/><Relationship Id="rId42" Type="http://schemas.openxmlformats.org/officeDocument/2006/relationships/image" Target="media/image14.jpeg"/><Relationship Id="rId47" Type="http://schemas.openxmlformats.org/officeDocument/2006/relationships/image" Target="media/image17.emf"/><Relationship Id="rId50" Type="http://schemas.openxmlformats.org/officeDocument/2006/relationships/image" Target="media/image19.wmf"/><Relationship Id="rId55" Type="http://schemas.openxmlformats.org/officeDocument/2006/relationships/oleObject" Target="embeddings/oleObject25.bin"/><Relationship Id="rId63" Type="http://schemas.openxmlformats.org/officeDocument/2006/relationships/image" Target="media/image29.emf"/><Relationship Id="rId68" Type="http://schemas.openxmlformats.org/officeDocument/2006/relationships/image" Target="media/image32.wmf"/><Relationship Id="rId76" Type="http://schemas.openxmlformats.org/officeDocument/2006/relationships/image" Target="media/image38.emf"/><Relationship Id="rId84" Type="http://schemas.openxmlformats.org/officeDocument/2006/relationships/image" Target="media/image45.wmf"/><Relationship Id="rId89" Type="http://schemas.openxmlformats.org/officeDocument/2006/relationships/oleObject" Target="embeddings/oleObject33.bin"/><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50.e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9.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3.wmf"/><Relationship Id="rId45"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4.emf"/><Relationship Id="rId66" Type="http://schemas.openxmlformats.org/officeDocument/2006/relationships/image" Target="media/image31.wmf"/><Relationship Id="rId74" Type="http://schemas.openxmlformats.org/officeDocument/2006/relationships/image" Target="media/image36.emf"/><Relationship Id="rId79" Type="http://schemas.openxmlformats.org/officeDocument/2006/relationships/image" Target="media/image41.emf"/><Relationship Id="rId87" Type="http://schemas.openxmlformats.org/officeDocument/2006/relationships/oleObject" Target="embeddings/oleObject32.bin"/><Relationship Id="rId5" Type="http://schemas.openxmlformats.org/officeDocument/2006/relationships/settings" Target="settings.xml"/><Relationship Id="rId61" Type="http://schemas.openxmlformats.org/officeDocument/2006/relationships/image" Target="media/image27.emf"/><Relationship Id="rId82" Type="http://schemas.openxmlformats.org/officeDocument/2006/relationships/image" Target="media/image44.wmf"/><Relationship Id="rId90" Type="http://schemas.openxmlformats.org/officeDocument/2006/relationships/image" Target="media/image48.emf"/><Relationship Id="rId95" Type="http://schemas.openxmlformats.org/officeDocument/2006/relationships/footer" Target="footer1.xml"/><Relationship Id="rId1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image" Target="media/image22.emf"/><Relationship Id="rId64" Type="http://schemas.openxmlformats.org/officeDocument/2006/relationships/image" Target="media/image30.wmf"/><Relationship Id="rId69" Type="http://schemas.openxmlformats.org/officeDocument/2006/relationships/oleObject" Target="embeddings/oleObject28.bin"/><Relationship Id="rId77" Type="http://schemas.openxmlformats.org/officeDocument/2006/relationships/image" Target="media/image39.e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4.emf"/><Relationship Id="rId80" Type="http://schemas.openxmlformats.org/officeDocument/2006/relationships/image" Target="media/image42.emf"/><Relationship Id="rId85" Type="http://schemas.openxmlformats.org/officeDocument/2006/relationships/oleObject" Target="embeddings/oleObject31.bin"/><Relationship Id="rId93" Type="http://schemas.openxmlformats.org/officeDocument/2006/relationships/image" Target="media/image51.e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4.wmf"/><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2.wmf"/><Relationship Id="rId46" Type="http://schemas.openxmlformats.org/officeDocument/2006/relationships/oleObject" Target="embeddings/oleObject21.bin"/><Relationship Id="rId59" Type="http://schemas.openxmlformats.org/officeDocument/2006/relationships/image" Target="media/image25.emf"/><Relationship Id="rId67" Type="http://schemas.openxmlformats.org/officeDocument/2006/relationships/oleObject" Target="embeddings/oleObject27.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8.emf"/><Relationship Id="rId70" Type="http://schemas.openxmlformats.org/officeDocument/2006/relationships/image" Target="media/image33.wmf"/><Relationship Id="rId75" Type="http://schemas.openxmlformats.org/officeDocument/2006/relationships/image" Target="media/image37.emf"/><Relationship Id="rId83" Type="http://schemas.openxmlformats.org/officeDocument/2006/relationships/oleObject" Target="embeddings/oleObject30.bin"/><Relationship Id="rId88" Type="http://schemas.openxmlformats.org/officeDocument/2006/relationships/image" Target="media/image47.wmf"/><Relationship Id="rId91" Type="http://schemas.openxmlformats.org/officeDocument/2006/relationships/image" Target="media/image49.emf"/><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image" Target="media/image11.wmf"/><Relationship Id="rId49" Type="http://schemas.openxmlformats.org/officeDocument/2006/relationships/oleObject" Target="embeddings/oleObject22.bin"/><Relationship Id="rId57" Type="http://schemas.openxmlformats.org/officeDocument/2006/relationships/image" Target="media/image23.emf"/><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6.emf"/><Relationship Id="rId65" Type="http://schemas.openxmlformats.org/officeDocument/2006/relationships/oleObject" Target="embeddings/oleObject26.bin"/><Relationship Id="rId73" Type="http://schemas.openxmlformats.org/officeDocument/2006/relationships/image" Target="media/image35.emf"/><Relationship Id="rId78" Type="http://schemas.openxmlformats.org/officeDocument/2006/relationships/image" Target="media/image40.emf"/><Relationship Id="rId81" Type="http://schemas.openxmlformats.org/officeDocument/2006/relationships/image" Target="media/image43.emf"/><Relationship Id="rId86" Type="http://schemas.openxmlformats.org/officeDocument/2006/relationships/image" Target="media/image46.wmf"/><Relationship Id="rId94" Type="http://schemas.openxmlformats.org/officeDocument/2006/relationships/image" Target="media/image52.e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s>
</file>

<file path=word/_rels/footer1.xml.rels><?xml version="1.0" encoding="UTF-8" standalone="yes"?>
<Relationships xmlns="http://schemas.openxmlformats.org/package/2006/relationships"><Relationship Id="rId1"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DBD92F-47E4-464A-8FD0-C490574D80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570</Words>
  <Characters>895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10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33</cp:revision>
  <cp:lastPrinted>2016-05-11T17:05:00Z</cp:lastPrinted>
  <dcterms:created xsi:type="dcterms:W3CDTF">2013-05-23T00:23:00Z</dcterms:created>
  <dcterms:modified xsi:type="dcterms:W3CDTF">2016-05-11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